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50"/>
  </p:notesMasterIdLst>
  <p:sldIdLst>
    <p:sldId id="308" r:id="rId2"/>
    <p:sldId id="298" r:id="rId3"/>
    <p:sldId id="309" r:id="rId4"/>
    <p:sldId id="310" r:id="rId5"/>
    <p:sldId id="311" r:id="rId6"/>
    <p:sldId id="312" r:id="rId7"/>
    <p:sldId id="313" r:id="rId8"/>
    <p:sldId id="314" r:id="rId9"/>
    <p:sldId id="350" r:id="rId10"/>
    <p:sldId id="315" r:id="rId11"/>
    <p:sldId id="316" r:id="rId12"/>
    <p:sldId id="317" r:id="rId13"/>
    <p:sldId id="318" r:id="rId14"/>
    <p:sldId id="319" r:id="rId15"/>
    <p:sldId id="320" r:id="rId16"/>
    <p:sldId id="321" r:id="rId17"/>
    <p:sldId id="322" r:id="rId18"/>
    <p:sldId id="323" r:id="rId19"/>
    <p:sldId id="326" r:id="rId20"/>
    <p:sldId id="324" r:id="rId21"/>
    <p:sldId id="325" r:id="rId22"/>
    <p:sldId id="327" r:id="rId23"/>
    <p:sldId id="328" r:id="rId24"/>
    <p:sldId id="329" r:id="rId25"/>
    <p:sldId id="330" r:id="rId26"/>
    <p:sldId id="331" r:id="rId27"/>
    <p:sldId id="332" r:id="rId28"/>
    <p:sldId id="351" r:id="rId29"/>
    <p:sldId id="333" r:id="rId30"/>
    <p:sldId id="334" r:id="rId31"/>
    <p:sldId id="335" r:id="rId32"/>
    <p:sldId id="336" r:id="rId33"/>
    <p:sldId id="337" r:id="rId34"/>
    <p:sldId id="338" r:id="rId35"/>
    <p:sldId id="339" r:id="rId36"/>
    <p:sldId id="341" r:id="rId37"/>
    <p:sldId id="340" r:id="rId38"/>
    <p:sldId id="342" r:id="rId39"/>
    <p:sldId id="343" r:id="rId40"/>
    <p:sldId id="349" r:id="rId41"/>
    <p:sldId id="344" r:id="rId42"/>
    <p:sldId id="345" r:id="rId43"/>
    <p:sldId id="346" r:id="rId44"/>
    <p:sldId id="347" r:id="rId45"/>
    <p:sldId id="348" r:id="rId46"/>
    <p:sldId id="352" r:id="rId47"/>
    <p:sldId id="353" r:id="rId48"/>
    <p:sldId id="354" r:id="rId4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593" autoAdjust="0"/>
    <p:restoredTop sz="94660"/>
  </p:normalViewPr>
  <p:slideViewPr>
    <p:cSldViewPr>
      <p:cViewPr varScale="1">
        <p:scale>
          <a:sx n="81" d="100"/>
          <a:sy n="81" d="100"/>
        </p:scale>
        <p:origin x="1181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905BB4-A639-44EC-A068-F948F6829ADA}" type="datetimeFigureOut">
              <a:rPr lang="en-US" smtClean="0"/>
              <a:t>1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519DB9-FE09-4B0A-9098-66EA43280D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5355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40D533-B1D3-428D-A661-0DA7FCA15F9A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F3ADD6-EA06-4E98-B8D1-4A37934833FF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7EF10D-8D2B-49E2-A4DC-BB5A8170FBCD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B4B278-5E8C-48FB-A18E-52F8E684237D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6BC2B8-8CF8-4E3C-90BD-5A3A656212C7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D5A27-D221-48E2-9AF7-FC54380B1FD8}" type="datetime1">
              <a:rPr lang="en-US" smtClean="0"/>
              <a:t>1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9462E-909D-45DC-BA7B-9F6A0760771F}" type="datetime1">
              <a:rPr lang="en-US" smtClean="0"/>
              <a:t>1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D77321-4C20-421F-B6C6-0584B828853F}" type="datetime1">
              <a:rPr lang="en-US" smtClean="0"/>
              <a:t>1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FFDAA9-3949-46FF-A897-77A2A6074368}" type="datetime1">
              <a:rPr lang="en-US" smtClean="0"/>
              <a:t>1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BC834A-795C-4579-A498-C940A91B33F5}" type="datetime1">
              <a:rPr lang="en-US" smtClean="0"/>
              <a:t>1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75CC2-8F35-4730-B32B-D917A48DC78E}" type="datetime1">
              <a:rPr lang="en-US" smtClean="0"/>
              <a:t>1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CB653408-E27E-43A4-B9E2-15C8336454F3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mailto:pana@vega.unitbv.ro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jpg"/><Relationship Id="rId4" Type="http://schemas.openxmlformats.org/officeDocument/2006/relationships/image" Target="../media/image18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9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3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1.bin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30.jp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3.wmf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34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7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0.jpg"/><Relationship Id="rId4" Type="http://schemas.openxmlformats.org/officeDocument/2006/relationships/image" Target="../media/image39.wmf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ctrTitle"/>
          </p:nvPr>
        </p:nvSpPr>
        <p:spPr/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400">
                <a:latin typeface="UT Sans" panose="00000500000000000000" pitchFamily="50" charset="0"/>
              </a:rPr>
              <a:t>DISPOZITIVE ELECTRONIC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marR="0" algn="l" eaLnBrk="1" hangingPunct="1">
              <a:lnSpc>
                <a:spcPct val="60000"/>
              </a:lnSpc>
              <a:buFont typeface="Arial" charset="0"/>
              <a:buNone/>
            </a:pPr>
            <a:r>
              <a:rPr lang="ro-RO" sz="3100" b="1">
                <a:latin typeface="UT Sans" panose="00000500000000000000" pitchFamily="50" charset="0"/>
              </a:rPr>
              <a:t>Notiţe de curs</a:t>
            </a:r>
          </a:p>
          <a:p>
            <a:pPr marR="0" algn="l" eaLnBrk="1" hangingPunct="1">
              <a:lnSpc>
                <a:spcPct val="60000"/>
              </a:lnSpc>
              <a:buFont typeface="Arial" charset="0"/>
              <a:buNone/>
            </a:pPr>
            <a:r>
              <a:rPr lang="ro-RO" sz="1600" b="1">
                <a:latin typeface="UT Sans" panose="00000500000000000000" pitchFamily="50" charset="0"/>
              </a:rPr>
              <a:t>Cursul nr. 8</a:t>
            </a: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endParaRPr lang="ro-RO" sz="1600">
              <a:latin typeface="UT Sans" panose="00000500000000000000" pitchFamily="50" charset="0"/>
            </a:endParaRP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ro-RO" sz="1600">
                <a:latin typeface="UT Sans" panose="00000500000000000000" pitchFamily="50" charset="0"/>
              </a:rPr>
              <a:t>Conf. Dr. Ing. Gheorghe PANĂ</a:t>
            </a:r>
            <a:endParaRPr lang="en-US" sz="1600">
              <a:latin typeface="UT Sans" panose="00000500000000000000" pitchFamily="50" charset="0"/>
            </a:endParaRP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en-US" sz="1600">
                <a:latin typeface="UT Sans" panose="00000500000000000000" pitchFamily="50" charset="0"/>
                <a:hlinkClick r:id="rId2"/>
              </a:rPr>
              <a:t>gheorghe.pana@unitbv.ro</a:t>
            </a:r>
            <a:endParaRPr lang="en-US" sz="1600">
              <a:latin typeface="UT Sans" panose="00000500000000000000" pitchFamily="50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CDCFA36D-6D82-43F0-BB0B-621B7BFE23E9}"/>
              </a:ext>
            </a:extLst>
          </p:cNvPr>
          <p:cNvGrpSpPr/>
          <p:nvPr/>
        </p:nvGrpSpPr>
        <p:grpSpPr>
          <a:xfrm>
            <a:off x="685800" y="596055"/>
            <a:ext cx="7498846" cy="1138340"/>
            <a:chOff x="685800" y="596055"/>
            <a:chExt cx="7498846" cy="1138340"/>
          </a:xfrm>
        </p:grpSpPr>
        <p:pic>
          <p:nvPicPr>
            <p:cNvPr id="6" name="Picture 5" descr="Logo-UT-IESC-RGB-RO">
              <a:extLst>
                <a:ext uri="{FF2B5EF4-FFF2-40B4-BE49-F238E27FC236}">
                  <a16:creationId xmlns:a16="http://schemas.microsoft.com/office/drawing/2014/main" id="{89C7170A-2775-4AF8-AF6A-523D54A3D1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446" b="13008"/>
            <a:stretch>
              <a:fillRect/>
            </a:stretch>
          </p:blipFill>
          <p:spPr bwMode="auto">
            <a:xfrm>
              <a:off x="685800" y="596055"/>
              <a:ext cx="4146813" cy="1138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1">
              <a:extLst>
                <a:ext uri="{FF2B5EF4-FFF2-40B4-BE49-F238E27FC236}">
                  <a16:creationId xmlns:a16="http://schemas.microsoft.com/office/drawing/2014/main" id="{EECEAC68-C9A7-46FB-B294-1162EF71453F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182366" y="679028"/>
              <a:ext cx="300228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sz="1100" b="1">
                  <a:latin typeface="UT Sans" panose="00000500000000000000" pitchFamily="50" charset="0"/>
                </a:rPr>
                <a:t>Departamentul de Electronică şi Calculatoare</a:t>
              </a:r>
              <a:endParaRPr lang="ro-RO" sz="1100" b="1">
                <a:latin typeface="UT Sans" panose="00000500000000000000" pitchFamily="50" charset="0"/>
              </a:endParaRPr>
            </a:p>
            <a:p>
              <a:pPr algn="r"/>
              <a:r>
                <a:rPr lang="ro-RO" sz="1100" b="0">
                  <a:latin typeface="UT Sans" panose="00000500000000000000" pitchFamily="50" charset="0"/>
                </a:rPr>
                <a:t>s</a:t>
              </a:r>
              <a:r>
                <a:rPr lang="en-US" sz="1100">
                  <a:latin typeface="UT Sans" panose="00000500000000000000" pitchFamily="50" charset="0"/>
                </a:rPr>
                <a:t>tr. Politehnicii 1, 500024 Braşov</a:t>
              </a:r>
              <a:endParaRPr lang="ro-RO" sz="900">
                <a:latin typeface="UT Sans" panose="00000500000000000000" pitchFamily="50" charset="0"/>
              </a:endParaRPr>
            </a:p>
            <a:p>
              <a:pPr algn="r"/>
              <a:r>
                <a:rPr lang="en-US" sz="1100">
                  <a:latin typeface="UT Sans" panose="00000500000000000000" pitchFamily="50" charset="0"/>
                </a:rPr>
                <a:t>0268 478705</a:t>
              </a:r>
              <a:endParaRPr lang="ro-RO" sz="900">
                <a:latin typeface="UT Sans" panose="00000500000000000000" pitchFamily="50" charset="0"/>
              </a:endParaRPr>
            </a:p>
            <a:p>
              <a:pPr algn="r" rtl="1">
                <a:defRPr sz="1000"/>
              </a:pPr>
              <a:endParaRPr lang="en-GB" sz="900" b="0" i="0" strike="noStrike">
                <a:solidFill>
                  <a:srgbClr val="333333"/>
                </a:solidFill>
                <a:latin typeface="UT Sans" panose="00000500000000000000" pitchFamily="50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649209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cu canal iniția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Regimurile de sărăcire</a:t>
            </a:r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și îmbogățire</a:t>
            </a:r>
          </a:p>
          <a:p>
            <a:pPr marL="0" indent="0">
              <a:buNone/>
            </a:pPr>
            <a:endParaRPr lang="ro-RO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0" indent="0">
              <a:buNone/>
            </a:pPr>
            <a:endParaRPr lang="ro-RO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0" indent="0">
              <a:buNone/>
            </a:pPr>
            <a:endParaRPr lang="ro-RO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0" indent="0">
              <a:buNone/>
            </a:pPr>
            <a:endParaRPr lang="ro-RO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0" indent="0">
              <a:buNone/>
            </a:pPr>
            <a:endParaRPr lang="ro-RO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0" indent="0">
              <a:buNone/>
            </a:pPr>
            <a:endParaRPr lang="ro-RO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0" indent="0">
              <a:buNone/>
            </a:pPr>
            <a:endParaRPr lang="ro-RO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CE745E-25A7-4DCC-967F-E0D7B3462F2D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0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333" y="2286000"/>
            <a:ext cx="7597334" cy="3267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92462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cu canal iniția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Simboluri</a:t>
            </a:r>
          </a:p>
          <a:p>
            <a:r>
              <a:rPr lang="ro-RO">
                <a:latin typeface="UT Sans" panose="00000500000000000000" pitchFamily="50" charset="0"/>
              </a:rPr>
              <a:t>Substratul, indicat cu săgeată, este, în mod normal (dar nu întotdeauna), conectat intern la sursă.</a:t>
            </a:r>
          </a:p>
          <a:p>
            <a:r>
              <a:rPr lang="ro-RO">
                <a:latin typeface="UT Sans" panose="00000500000000000000" pitchFamily="50" charset="0"/>
              </a:rPr>
              <a:t>Uneori există un terminal separat pentru substrat.</a:t>
            </a:r>
          </a:p>
          <a:p>
            <a:r>
              <a:rPr lang="ro-RO">
                <a:latin typeface="UT Sans" panose="00000500000000000000" pitchFamily="50" charset="0"/>
              </a:rPr>
              <a:t>Din nou se ține seama că săgeata din simbolurile dispozitivelor semiconductoare este îndreptată de la semiconductorul de tip </a:t>
            </a:r>
            <a:r>
              <a:rPr lang="ro-RO" i="1">
                <a:latin typeface="UT Sans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 către cel de tip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4C004-C037-41E2-A7D2-76543013606E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1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6500" y="4467225"/>
            <a:ext cx="4191000" cy="2314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51134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TEC-MOS cu canal indus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200">
                <a:latin typeface="UT Sans" panose="00000500000000000000" pitchFamily="50" charset="0"/>
              </a:rPr>
              <a:t>(cu regim de îmbogățire)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cu canal indus lucrează exclusiv în regim de îmbogățire, neprezentând regim de sărăcire.</a:t>
            </a:r>
          </a:p>
          <a:p>
            <a:r>
              <a:rPr lang="ro-RO">
                <a:latin typeface="UT Sans" panose="00000500000000000000" pitchFamily="50" charset="0"/>
              </a:rPr>
              <a:t>Structural, se deosebește de un TEC-MOS cu canal inițial prin aceea că nu are canal realizat constructiv (nu există canal în absența polarizării).</a:t>
            </a:r>
          </a:p>
          <a:p>
            <a:r>
              <a:rPr lang="ro-RO">
                <a:latin typeface="UT Sans" panose="00000500000000000000" pitchFamily="50" charset="0"/>
              </a:rPr>
              <a:t>Substratul se întinde până la stratul de SiO</a:t>
            </a:r>
            <a:r>
              <a:rPr lang="ro-RO" baseline="-25000">
                <a:latin typeface="UT Sans" panose="00000500000000000000" pitchFamily="50" charset="0"/>
              </a:rPr>
              <a:t>2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La un dispozitiv cu canal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, o tensiune pozitivă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pe poartă, mai mare decât o valoare de prag,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 i="1">
                <a:latin typeface="UT Sans" panose="00000500000000000000" pitchFamily="50" charset="0"/>
              </a:rPr>
              <a:t>induce</a:t>
            </a:r>
            <a:r>
              <a:rPr lang="ro-RO">
                <a:latin typeface="UT Sans" panose="00000500000000000000" pitchFamily="50" charset="0"/>
              </a:rPr>
              <a:t> un canal prin generarea unui strat subțire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de sarcini negative în regiunea de substrat din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vecinătatea stratului de SiO</a:t>
            </a:r>
            <a:r>
              <a:rPr lang="ro-RO" baseline="-25000">
                <a:latin typeface="UT Sans" panose="00000500000000000000" pitchFamily="50" charset="0"/>
              </a:rPr>
              <a:t>2</a:t>
            </a:r>
            <a:r>
              <a:rPr lang="ro-RO">
                <a:latin typeface="UT Sans" panose="00000500000000000000" pitchFamily="50" charset="0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82E56-ED0B-4334-8B24-8FDF1EBE9E9B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2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6" r="65540" b="10371"/>
          <a:stretch/>
        </p:blipFill>
        <p:spPr>
          <a:xfrm>
            <a:off x="7543800" y="4191000"/>
            <a:ext cx="1600200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64805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cu canal indus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onductivitatea canalului crește la creșterea tensiunii poartă-sursă, atrăgând astfel mai mulți electroni în zona canalului.</a:t>
            </a:r>
          </a:p>
          <a:p>
            <a:r>
              <a:rPr lang="ro-RO">
                <a:latin typeface="UT Sans" panose="00000500000000000000" pitchFamily="50" charset="0"/>
              </a:rPr>
              <a:t>Dacă tensiunea de poartă nu depășește valoarea de prag, </a:t>
            </a:r>
            <a:r>
              <a:rPr lang="en-US">
                <a:latin typeface="UT Sans" panose="00000500000000000000" pitchFamily="50" charset="0"/>
              </a:rPr>
              <a:t>V</a:t>
            </a:r>
            <a:r>
              <a:rPr lang="en-US" baseline="-25000">
                <a:latin typeface="UT Sans" panose="00000500000000000000" pitchFamily="50" charset="0"/>
              </a:rPr>
              <a:t>GS(th)</a:t>
            </a:r>
            <a:r>
              <a:rPr lang="en-US">
                <a:latin typeface="UT Sans" panose="00000500000000000000" pitchFamily="50" charset="0"/>
              </a:rPr>
              <a:t>, </a:t>
            </a:r>
            <a:r>
              <a:rPr lang="ro-RO">
                <a:latin typeface="UT Sans" panose="00000500000000000000" pitchFamily="50" charset="0"/>
              </a:rPr>
              <a:t>canalul pur și simplu nu există.</a:t>
            </a:r>
            <a:br>
              <a:rPr lang="ro-RO">
                <a:latin typeface="UT Sans" panose="00000500000000000000" pitchFamily="50" charset="0"/>
              </a:rPr>
            </a:b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”th” provine de la threshold (=prag)</a:t>
            </a:r>
            <a:endParaRPr lang="ro-RO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E245B-B7C9-4783-803B-64129E8A30C3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3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0265" y="3733800"/>
            <a:ext cx="4903470" cy="2975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57946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cu canal indus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Simboluri</a:t>
            </a:r>
          </a:p>
          <a:p>
            <a:r>
              <a:rPr lang="ro-RO">
                <a:latin typeface="UT Sans" panose="00000500000000000000" pitchFamily="50" charset="0"/>
              </a:rPr>
              <a:t>Linia întreruptă verticală sugerează absența canalului fizic în cazul lipsei polarizării tranzistorului.</a:t>
            </a:r>
          </a:p>
          <a:p>
            <a:r>
              <a:rPr lang="ro-RO">
                <a:latin typeface="UT Sans" panose="00000500000000000000" pitchFamily="50" charset="0"/>
              </a:rPr>
              <a:t>Ca și la TEC-MOS cu canal inițial, unele dispozitive au un terminal separat pentru substrat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C7E44-F2E6-4E5E-9198-1DCF0F2B8050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4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8837" y="3790950"/>
            <a:ext cx="4886325" cy="2762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31361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de puter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Un TEC-MOS obișnuit, cu regim de îmbogățire are un canal lateral lung și îngust.</a:t>
            </a:r>
          </a:p>
          <a:p>
            <a:r>
              <a:rPr lang="ro-RO">
                <a:latin typeface="UT Sans" panose="00000500000000000000" pitchFamily="50" charset="0"/>
              </a:rPr>
              <a:t>Caracteristicile constructive ale canalului fac ca rezistența drenă-sursă să fie relativ mare, limitând utilizarea dispozitivului la aplicațiile de putere mică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35896-0911-471F-94AA-302324171EEA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5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7350" y="3867150"/>
            <a:ext cx="5829300" cy="2609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8284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de puter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La TEC-MOS de putere se optimizeaz</a:t>
            </a:r>
            <a:r>
              <a:rPr lang="ro-RO">
                <a:latin typeface="UT Sans" panose="00000500000000000000" pitchFamily="50" charset="0"/>
              </a:rPr>
              <a:t>ă rezistența drenă-sursă, astfel încât să fie de valoare mică pentru a permite circulația de curenți de valoare mare, corespunzătoare unui dispozitiv de putere.</a:t>
            </a:r>
            <a:endParaRPr lang="en-US">
              <a:latin typeface="UT Sans" panose="00000500000000000000" pitchFamily="50" charset="0"/>
            </a:endParaRPr>
          </a:p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Clasificare</a:t>
            </a:r>
          </a:p>
          <a:p>
            <a:r>
              <a:rPr lang="ro-RO">
                <a:latin typeface="UT Sans" panose="00000500000000000000" pitchFamily="50" charset="0"/>
              </a:rPr>
              <a:t>TEC-MOS cu dublă difuzie laterală (LDMOSFET)</a:t>
            </a:r>
          </a:p>
          <a:p>
            <a:r>
              <a:rPr lang="ro-RO">
                <a:latin typeface="UT Sans" panose="00000500000000000000" pitchFamily="50" charset="0"/>
              </a:rPr>
              <a:t>TEC-MOS cu fantă în V (VMOSFET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TMO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108B2-40D3-43FF-A7D0-B26621A61E80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6564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>
                <a:latin typeface="UT Sans" panose="00000500000000000000" pitchFamily="50" charset="0"/>
              </a:rPr>
              <a:t>TEC-MOS de putere</a:t>
            </a:r>
            <a:br>
              <a:rPr lang="ro-RO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TEC-MOS cu dublă difuzie laterală (LDMOSFET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analul acestui dispozitiv se formează între sursă și drenă și este mai scurt decât la un TEC-MOS obișnuit.</a:t>
            </a:r>
          </a:p>
          <a:p>
            <a:r>
              <a:rPr lang="ro-RO">
                <a:latin typeface="UT Sans" panose="00000500000000000000" pitchFamily="50" charset="0"/>
              </a:rPr>
              <a:t>Lungimea redusă a canalului implică o rezistență mai mică, permițând obținerea unor tensiuni și curenți mai mari.</a:t>
            </a:r>
          </a:p>
          <a:p>
            <a:r>
              <a:rPr lang="ro-RO">
                <a:latin typeface="UT Sans" panose="00000500000000000000" pitchFamily="50" charset="0"/>
              </a:rPr>
              <a:t>Când poarta este pozitivă, în stratul </a:t>
            </a:r>
            <a:r>
              <a:rPr lang="ro-RO" i="1">
                <a:latin typeface="UT Sans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, dintre sursa dopată slab și regiunea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 i="1" baseline="30000">
                <a:latin typeface="UT Sans" panose="00000500000000000000" pitchFamily="50" charset="0"/>
              </a:rPr>
              <a:t>-</a:t>
            </a:r>
            <a:r>
              <a:rPr lang="ro-RO">
                <a:latin typeface="UT Sans" panose="00000500000000000000" pitchFamily="50" charset="0"/>
              </a:rPr>
              <a:t>, se induce un canal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  foarte scurt.</a:t>
            </a:r>
          </a:p>
          <a:p>
            <a:r>
              <a:rPr lang="ro-RO">
                <a:latin typeface="UT Sans" panose="00000500000000000000" pitchFamily="50" charset="0"/>
              </a:rPr>
              <a:t>Curentul circulă de la drenă, prin regiunile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  și prin canalul indus, către sursă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284F1-DA0A-4AA8-8F36-E8CEE5150EAB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7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5181600"/>
            <a:ext cx="3248025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81060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>
                <a:latin typeface="UT Sans" panose="00000500000000000000" pitchFamily="50" charset="0"/>
              </a:rPr>
              <a:t>TEC-MOS de putere</a:t>
            </a:r>
            <a:br>
              <a:rPr lang="ro-RO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TEC-MOS cu fantă în V (VMOSFET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Se caracterizează printr-un canal indus mai scurt și mai larg, cu rezistență mică, între drenă și sursă.</a:t>
            </a:r>
          </a:p>
          <a:p>
            <a:r>
              <a:rPr lang="ro-RO">
                <a:latin typeface="UT Sans" panose="00000500000000000000" pitchFamily="50" charset="0"/>
              </a:rPr>
              <a:t>Canalele mai scurte și mai largi permit obținerea unor curenți mai mari și, în consecință, a unor puteri disipate mai mari.</a:t>
            </a:r>
          </a:p>
          <a:p>
            <a:r>
              <a:rPr lang="ro-RO">
                <a:latin typeface="UT Sans" panose="00000500000000000000" pitchFamily="50" charset="0"/>
              </a:rPr>
              <a:t>De asemenea, și răspunsul în frecvență este îmbunătățit.</a:t>
            </a:r>
          </a:p>
          <a:p>
            <a:r>
              <a:rPr lang="ro-RO">
                <a:latin typeface="UT Sans" panose="00000500000000000000" pitchFamily="50" charset="0"/>
              </a:rPr>
              <a:t>Un TEC-MOS cu fantă în V are 2 terminale conectate la sursă, terminalul de poartă se află în partea superioară, iar cel de drenă, în partea inferioară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1B3D7-2444-4D49-AD22-1BE193F7006E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8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655" y="4972420"/>
            <a:ext cx="2760345" cy="1913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75690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>
                <a:latin typeface="UT Sans" panose="00000500000000000000" pitchFamily="50" charset="0"/>
              </a:rPr>
              <a:t>TEC-MOS de putere</a:t>
            </a:r>
            <a:br>
              <a:rPr lang="ro-RO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TEC-MOS cu fantă în V (VMOSFET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analul se induce vertical, pe ambele laturi ale fantei în V, între drenă (cu substrat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 i="1" baseline="30000">
                <a:latin typeface="UT Sans" panose="00000500000000000000" pitchFamily="50" charset="0"/>
              </a:rPr>
              <a:t>+</a:t>
            </a:r>
            <a:r>
              <a:rPr lang="ro-RO">
                <a:latin typeface="UT Sans" panose="00000500000000000000" pitchFamily="50" charset="0"/>
              </a:rPr>
              <a:t>, adică dopat mai puternic decât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 i="1" baseline="30000">
                <a:latin typeface="UT Sans" panose="00000500000000000000" pitchFamily="50" charset="0"/>
              </a:rPr>
              <a:t>-</a:t>
            </a:r>
            <a:r>
              <a:rPr lang="ro-RO">
                <a:latin typeface="UT Sans" panose="00000500000000000000" pitchFamily="50" charset="0"/>
              </a:rPr>
              <a:t>) și terminalele sursei.</a:t>
            </a:r>
          </a:p>
          <a:p>
            <a:r>
              <a:rPr lang="ro-RO">
                <a:latin typeface="UT Sans" panose="00000500000000000000" pitchFamily="50" charset="0"/>
              </a:rPr>
              <a:t>Lungimea canalului este determinată de grosimile straturilor, acestea fiind stabilite, la rândul lor, de densitățile de dopare și de timpul de difuzie în mai mare măsură decât de dimensiunile măștii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05B2-E960-4D8E-880E-0C0E07A48D93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9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F5C6144-90ED-4BD1-8484-394F0BE198F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655" y="4972420"/>
            <a:ext cx="2760345" cy="1913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64061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latin typeface="UT Sans" panose="00000500000000000000" pitchFamily="50" charset="0"/>
              </a:rPr>
              <a:t>Probleme tratate</a:t>
            </a:r>
          </a:p>
        </p:txBody>
      </p:sp>
      <p:sp>
        <p:nvSpPr>
          <p:cNvPr id="1536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TEC-MOS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Generalități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TEC-MOS cu canal inițial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TEC-MOS cu canal indus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TEC-MOS de putere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TEC-MOS cu poartă dublă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Caracteristica de transfer a unui TEC-MOS cu canal inițial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Caracteristica de transfer a unui TEC-MOS cu canal indus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Exemplu de foaie de catalog pentru TEC-MOS cu canal indus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Polarizarea dispozitivelor TEC-MOS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433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51650A1-DF4F-4CC0-9EB4-C4DE45A3AF66}" type="datetime1">
              <a:rPr lang="en-US" smtClean="0"/>
              <a:t>1/4/2020</a:t>
            </a:fld>
            <a:endParaRPr lang="en-US"/>
          </a:p>
        </p:txBody>
      </p:sp>
      <p:sp>
        <p:nvSpPr>
          <p:cNvPr id="1434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8</a:t>
            </a:r>
          </a:p>
        </p:txBody>
      </p:sp>
      <p:sp>
        <p:nvSpPr>
          <p:cNvPr id="1434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880D6BB-DD75-4D24-9D8C-BF554B0EC57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2138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>
                <a:latin typeface="UT Sans" panose="00000500000000000000" pitchFamily="50" charset="0"/>
              </a:rPr>
              <a:t>TEC-MOS de putere</a:t>
            </a:r>
            <a:br>
              <a:rPr lang="ro-RO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TMOS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ste similar cu un TEC-MOS cu fantă în V, cu excepția faptului că nu mai prezintă fanta respectivă, fiind deci mai ușor de realizat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Poarta este înglobată într-un strat de dioxid de siliciu, iar terminalul sursei acoperă toată suprafața superioară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Drena se află pe fața inferioară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 TMOS este mai compact decât VMOS, </a:t>
            </a:r>
            <a:br>
              <a:rPr lang="en-US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păstrând însă avantajul </a:t>
            </a:r>
            <a:br>
              <a:rPr lang="en-US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canalului vertical scurt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A147D-0857-47C5-918A-78685D9C53A7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0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9825" y="4095750"/>
            <a:ext cx="2924175" cy="2762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484566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cu poartă dublă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/>
              <a:t>Un astfel de TEC-MOS poate avea canalul atât inițial (a), cât și indus (b).</a:t>
            </a:r>
            <a:endParaRPr lang="en-US"/>
          </a:p>
          <a:p>
            <a:r>
              <a:rPr lang="ro-RO"/>
              <a:t>Singura deosebire este faptul că are două porți (G</a:t>
            </a:r>
            <a:r>
              <a:rPr lang="ro-RO" baseline="-25000"/>
              <a:t>1</a:t>
            </a:r>
            <a:r>
              <a:rPr lang="ro-RO"/>
              <a:t> și G</a:t>
            </a:r>
            <a:r>
              <a:rPr lang="ro-RO" baseline="-25000"/>
              <a:t>2</a:t>
            </a:r>
            <a:r>
              <a:rPr lang="ro-RO"/>
              <a:t>)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6B43F6-FF3F-4BFB-8ACB-F071C952B323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1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0775" y="3314700"/>
            <a:ext cx="4362450" cy="2324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36645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cu poartă dublă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Unul dintre dezavantajele TEC este capacitatea mare de intrare, care limitează utilizarea la frecvențe înalte.</a:t>
            </a:r>
          </a:p>
          <a:p>
            <a:r>
              <a:rPr lang="ro-RO">
                <a:latin typeface="UT Sans" panose="00000500000000000000" pitchFamily="50" charset="0"/>
              </a:rPr>
              <a:t>La dispozitivele cu poartă dublă, capacitatea de intrare este redusă, ceea ce le face utilizabile în circuitele de amplificare de radiofrecvență (RF).</a:t>
            </a:r>
          </a:p>
          <a:p>
            <a:r>
              <a:rPr lang="ro-RO">
                <a:latin typeface="UT Sans" panose="00000500000000000000" pitchFamily="50" charset="0"/>
              </a:rPr>
              <a:t>Un alt avantaj al configurației cu poartă dublă este faptul că poate fi folosită în etajul de intrare al unor amplificatoare de RF, pentru realizarea reglării automate a amplificării (RAA)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B76A94-34A7-436C-B6BB-3D7559362256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2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6530" y="361955"/>
            <a:ext cx="2617470" cy="1394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14630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Caracteristica de transfer a unui 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200">
                <a:latin typeface="UT Sans" panose="00000500000000000000" pitchFamily="50" charset="0"/>
              </a:rPr>
              <a:t>TEC-MOS cu canal inițial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unctul de pe curbă de la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0 corespunde valorii I</a:t>
            </a:r>
            <a:r>
              <a:rPr lang="ro-RO" baseline="-25000">
                <a:latin typeface="UT Sans" panose="00000500000000000000" pitchFamily="50" charset="0"/>
              </a:rPr>
              <a:t>DSS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Ca și la TEC-J, 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=-V</a:t>
            </a:r>
            <a:r>
              <a:rPr lang="ro-RO" baseline="-25000">
                <a:latin typeface="UT Sans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 (adică tensiunea de blocare este egală cu tensiunea de strangulare, cu semn schimbat)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Funcția pătratică din ecuația curentului de drenă, referitoare la caracteristica TEC-J, este valabilă și pentru TEC-MOS cu canal inițial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67755F-D185-491A-B364-CF8FA58C87F3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3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3110" y="3962400"/>
            <a:ext cx="5097780" cy="2678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573003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Caracteristica de transfer a unui 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200">
                <a:latin typeface="UT Sans" panose="00000500000000000000" pitchFamily="50" charset="0"/>
              </a:rPr>
              <a:t>TEC-MOS cu canal inițial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Analitic, la TEC-MOS cu canal inițial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 dependența dintre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și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 este dată de relația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34367-B235-4487-BC65-89FA31E26250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4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3743325"/>
            <a:ext cx="5638800" cy="2962275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810000" y="2667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347217"/>
              </p:ext>
            </p:extLst>
          </p:nvPr>
        </p:nvGraphicFramePr>
        <p:xfrm>
          <a:off x="3276600" y="2465388"/>
          <a:ext cx="2590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" name="Equation" r:id="rId4" imgW="1295280" imgH="571320" progId="Equation.DSMT4">
                  <p:embed/>
                </p:oleObj>
              </mc:Choice>
              <mc:Fallback>
                <p:oleObj name="Equation" r:id="rId4" imgW="1295280" imgH="571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465388"/>
                        <a:ext cx="25908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178439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emplul 1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>
                <a:latin typeface="UT Sans" panose="00000500000000000000" pitchFamily="50" charset="0"/>
              </a:rPr>
              <a:t>Pentru un TEC-MOS cu canal inițial se cunosc: I</a:t>
            </a:r>
            <a:r>
              <a:rPr lang="ro-RO" baseline="-25000">
                <a:latin typeface="UT Sans" panose="00000500000000000000" pitchFamily="50" charset="0"/>
              </a:rPr>
              <a:t>DSS</a:t>
            </a:r>
            <a:r>
              <a:rPr lang="ro-RO">
                <a:latin typeface="UT Sans" panose="00000500000000000000" pitchFamily="50" charset="0"/>
              </a:rPr>
              <a:t>=10mA și 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=-8V.</a:t>
            </a:r>
            <a:endParaRPr lang="en-US">
              <a:latin typeface="UT Sans" panose="00000500000000000000" pitchFamily="50" charset="0"/>
            </a:endParaRPr>
          </a:p>
          <a:p>
            <a:pPr marL="731520" lvl="1" indent="-457200">
              <a:buFont typeface="+mj-lt"/>
              <a:buAutoNum type="alphaLcParenR"/>
            </a:pPr>
            <a:r>
              <a:rPr lang="ro-RO">
                <a:latin typeface="UT Sans" panose="00000500000000000000" pitchFamily="50" charset="0"/>
              </a:rPr>
              <a:t>Canalul este de tip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  sau </a:t>
            </a:r>
            <a:r>
              <a:rPr lang="ro-RO" i="1">
                <a:latin typeface="UT Sans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?</a:t>
            </a:r>
            <a:endParaRPr lang="en-US">
              <a:latin typeface="UT Sans" panose="00000500000000000000" pitchFamily="50" charset="0"/>
            </a:endParaRPr>
          </a:p>
          <a:p>
            <a:pPr marL="731520" lvl="1" indent="-457200">
              <a:buFont typeface="+mj-lt"/>
              <a:buAutoNum type="alphaLcParenR"/>
            </a:pPr>
            <a:r>
              <a:rPr lang="ro-RO">
                <a:latin typeface="UT Sans" panose="00000500000000000000" pitchFamily="50" charset="0"/>
              </a:rPr>
              <a:t>Calculați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la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-3V.</a:t>
            </a:r>
            <a:endParaRPr lang="en-US">
              <a:latin typeface="UT Sans" panose="00000500000000000000" pitchFamily="50" charset="0"/>
            </a:endParaRPr>
          </a:p>
          <a:p>
            <a:pPr marL="731520" lvl="1" indent="-457200">
              <a:buFont typeface="+mj-lt"/>
              <a:buAutoNum type="alphaLcParenR"/>
            </a:pPr>
            <a:r>
              <a:rPr lang="ro-RO">
                <a:latin typeface="UT Sans" panose="00000500000000000000" pitchFamily="50" charset="0"/>
              </a:rPr>
              <a:t>Calculați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la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+3V.</a:t>
            </a:r>
          </a:p>
          <a:p>
            <a:pPr marL="0" indent="0">
              <a:buNone/>
            </a:pPr>
            <a:r>
              <a:rPr lang="ro-RO" b="1">
                <a:latin typeface="UT Sans" panose="00000500000000000000" pitchFamily="50" charset="0"/>
              </a:rPr>
              <a:t>Rezolvare</a:t>
            </a:r>
          </a:p>
          <a:p>
            <a:pPr marL="457200" lvl="0" indent="-457200">
              <a:buFont typeface="+mj-lt"/>
              <a:buAutoNum type="alphaLcParenR"/>
            </a:pPr>
            <a:r>
              <a:rPr lang="ro-RO">
                <a:latin typeface="UT Sans" panose="00000500000000000000" pitchFamily="50" charset="0"/>
              </a:rPr>
              <a:t>Deoarece 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en-US">
                <a:latin typeface="UT Sans" panose="00000500000000000000" pitchFamily="50" charset="0"/>
              </a:rPr>
              <a:t>&lt;0, TEC-MOS are canal de tip </a:t>
            </a:r>
            <a:r>
              <a:rPr lang="en-US" i="1">
                <a:latin typeface="UT Sans" panose="00000500000000000000" pitchFamily="50" charset="0"/>
              </a:rPr>
              <a:t>n</a:t>
            </a:r>
            <a:r>
              <a:rPr lang="en-US">
                <a:latin typeface="UT Sans" panose="00000500000000000000" pitchFamily="50" charset="0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015A24-80DC-4E6B-B0C9-566F564BEE0C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5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324307"/>
              </p:ext>
            </p:extLst>
          </p:nvPr>
        </p:nvGraphicFramePr>
        <p:xfrm>
          <a:off x="1003300" y="4394200"/>
          <a:ext cx="6223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9" name="Equation" r:id="rId3" imgW="3111480" imgH="571320" progId="Equation.DSMT4">
                  <p:embed/>
                </p:oleObj>
              </mc:Choice>
              <mc:Fallback>
                <p:oleObj name="Equation" r:id="rId3" imgW="3111480" imgH="571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394200"/>
                        <a:ext cx="62230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046163" y="576183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622073"/>
              </p:ext>
            </p:extLst>
          </p:nvPr>
        </p:nvGraphicFramePr>
        <p:xfrm>
          <a:off x="977900" y="5514975"/>
          <a:ext cx="6400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" name="Equation" r:id="rId5" imgW="3200400" imgH="571320" progId="Equation.DSMT4">
                  <p:embed/>
                </p:oleObj>
              </mc:Choice>
              <mc:Fallback>
                <p:oleObj name="Equation" r:id="rId5" imgW="3200400" imgH="571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5514975"/>
                        <a:ext cx="64008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69752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Caracteristica de transfer a unui 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200">
                <a:latin typeface="UT Sans" panose="00000500000000000000" pitchFamily="50" charset="0"/>
              </a:rPr>
              <a:t>TEC-MOS cu canal indus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cu canal indus lucrează exclusiv în regim de îmbogățire.</a:t>
            </a:r>
          </a:p>
          <a:p>
            <a:r>
              <a:rPr lang="ro-RO">
                <a:latin typeface="UT Sans" panose="00000500000000000000" pitchFamily="50" charset="0"/>
              </a:rPr>
              <a:t>Prin urmare un dispozitiv cu canal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 necesită o tensiune poartă-sursă pozitivă, iar pentru unul cu canal </a:t>
            </a:r>
            <a:r>
              <a:rPr lang="ro-RO" i="1">
                <a:latin typeface="UT Sans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 este necesară o tensiune poartă-sursă negativă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A7202-15BD-49F0-AA74-5EB833BAEC69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6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3781425"/>
            <a:ext cx="5334000" cy="2924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200176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Caracteristica de transfer a unui 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200">
                <a:latin typeface="UT Sans" panose="00000500000000000000" pitchFamily="50" charset="0"/>
              </a:rPr>
              <a:t>TEC-MOS cu canal indus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La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0 nu există curent de drenă.</a:t>
            </a:r>
          </a:p>
          <a:p>
            <a:r>
              <a:rPr lang="ro-RO">
                <a:latin typeface="UT Sans" panose="00000500000000000000" pitchFamily="50" charset="0"/>
              </a:rPr>
              <a:t>Deci pentru un TEC-MOS cu canal indus parametrul I</a:t>
            </a:r>
            <a:r>
              <a:rPr lang="ro-RO" baseline="-25000">
                <a:latin typeface="UT Sans" panose="00000500000000000000" pitchFamily="50" charset="0"/>
              </a:rPr>
              <a:t>DSS</a:t>
            </a:r>
            <a:r>
              <a:rPr lang="ro-RO">
                <a:latin typeface="UT Sans" panose="00000500000000000000" pitchFamily="50" charset="0"/>
              </a:rPr>
              <a:t> nu este semnificativ, ca în cazul unui TEC-J sau al unui TEC-MOS cu canal inițial.</a:t>
            </a:r>
          </a:p>
          <a:p>
            <a:r>
              <a:rPr lang="ro-RO">
                <a:latin typeface="UT Sans" panose="00000500000000000000" pitchFamily="50" charset="0"/>
              </a:rPr>
              <a:t>Mai trebuie remarcat că, teoretic, nu există curent de drenă înainte ca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 să fi atins o anumită valoare nenulă, numită 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tensiune de prag</a:t>
            </a:r>
            <a:r>
              <a:rPr lang="ro-RO">
                <a:latin typeface="UT Sans" panose="00000500000000000000" pitchFamily="50" charset="0"/>
              </a:rPr>
              <a:t>, V</a:t>
            </a:r>
            <a:r>
              <a:rPr lang="ro-RO" baseline="-25000">
                <a:latin typeface="UT Sans" panose="00000500000000000000" pitchFamily="50" charset="0"/>
              </a:rPr>
              <a:t>GS(th)</a:t>
            </a:r>
            <a:r>
              <a:rPr lang="ro-RO">
                <a:latin typeface="UT Sans" panose="00000500000000000000" pitchFamily="50" charset="0"/>
              </a:rPr>
              <a:t> (</a:t>
            </a:r>
            <a:r>
              <a:rPr lang="ro-RO" b="1">
                <a:latin typeface="UT Sans" panose="00000500000000000000" pitchFamily="50" charset="0"/>
              </a:rPr>
              <a:t>th</a:t>
            </a:r>
            <a:r>
              <a:rPr lang="ro-RO">
                <a:latin typeface="UT Sans" panose="00000500000000000000" pitchFamily="50" charset="0"/>
              </a:rPr>
              <a:t>reshold voltage)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4007CD-1BC4-41AE-9860-AFFE6C8E74AA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7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926A36D-48E3-4C93-B603-441C8055F7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6500" y="4419600"/>
            <a:ext cx="4191000" cy="2297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802261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Caracteristica de transfer a unui 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200">
                <a:latin typeface="UT Sans" panose="00000500000000000000" pitchFamily="50" charset="0"/>
              </a:rPr>
              <a:t>TEC-MOS cu canal indus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cuația curbelor parabolice ale caracteristicilor de transfer se deosebește de cea utilizată la TEC-J și TEC-MOS cu canal inițial, deoarece curbele pornesc de pe axa orizontală din punctul V</a:t>
            </a:r>
            <a:r>
              <a:rPr lang="ro-RO" baseline="-25000">
                <a:latin typeface="UT Sans" panose="00000500000000000000" pitchFamily="50" charset="0"/>
              </a:rPr>
              <a:t>GS(th)</a:t>
            </a:r>
            <a:r>
              <a:rPr lang="ro-RO">
                <a:latin typeface="UT Sans" panose="00000500000000000000" pitchFamily="50" charset="0"/>
              </a:rPr>
              <a:t>, în loc de 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 și nu ajung să intersecteze axa verticală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5AAA4-3630-48E3-88AF-44B156C8A83D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8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429000" y="4953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2C9B08E-EA5F-48A7-92B2-0F09D27A62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3781425"/>
            <a:ext cx="5334000" cy="2924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507839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Caracteristica de transfer a unui 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200">
                <a:latin typeface="UT Sans" panose="00000500000000000000" pitchFamily="50" charset="0"/>
              </a:rPr>
              <a:t>TEC-MOS cu canal indus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urba caracteristicii de transfer a unui TEC-MOS cu canal indus este descrisă de ecuația:</a:t>
            </a: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pPr marL="0" indent="0">
              <a:buNone/>
            </a:pPr>
            <a:r>
              <a:rPr lang="ro-RO">
                <a:latin typeface="UT Sans" panose="00000500000000000000" pitchFamily="50" charset="0"/>
              </a:rPr>
              <a:t>   </a:t>
            </a:r>
          </a:p>
          <a:p>
            <a:pPr marL="0" indent="0">
              <a:buNone/>
            </a:pPr>
            <a:r>
              <a:rPr lang="ro-RO">
                <a:latin typeface="UT Sans" panose="00000500000000000000" pitchFamily="50" charset="0"/>
              </a:rPr>
              <a:t>   unde constanta </a:t>
            </a:r>
            <a:r>
              <a:rPr lang="ro-RO" b="1">
                <a:latin typeface="UT Sans" panose="00000500000000000000" pitchFamily="50" charset="0"/>
              </a:rPr>
              <a:t>K</a:t>
            </a:r>
            <a:r>
              <a:rPr lang="ro-RO">
                <a:latin typeface="UT Sans" panose="00000500000000000000" pitchFamily="50" charset="0"/>
              </a:rPr>
              <a:t> se mai numește și 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factor de conducție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5AAA4-3630-48E3-88AF-44B156C8A83D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9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429000" y="4953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138376"/>
              </p:ext>
            </p:extLst>
          </p:nvPr>
        </p:nvGraphicFramePr>
        <p:xfrm>
          <a:off x="3340100" y="2542592"/>
          <a:ext cx="246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" name="Equation" r:id="rId3" imgW="1231560" imgH="419040" progId="Equation.DSMT4">
                  <p:embed/>
                </p:oleObj>
              </mc:Choice>
              <mc:Fallback>
                <p:oleObj name="Equation" r:id="rId3" imgW="123156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542592"/>
                        <a:ext cx="2463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E8EE40CE-9E7E-4DBA-A156-D07FA65CBEC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6500" y="4419600"/>
            <a:ext cx="4191000" cy="2297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26083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Generalități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ro-RO">
                <a:latin typeface="UT Sans" panose="00000500000000000000" pitchFamily="50" charset="0"/>
              </a:rPr>
              <a:t>TEC-MOS constituie cea de-a doua categorie de tranzistoare cu efect de câmp.</a:t>
            </a:r>
          </a:p>
          <a:p>
            <a:r>
              <a:rPr lang="ro-RO">
                <a:latin typeface="UT Sans" panose="00000500000000000000" pitchFamily="50" charset="0"/>
              </a:rPr>
              <a:t>Structura TEC-MOS se deosebește de cea a TEC-J prin faptul că </a:t>
            </a:r>
            <a:r>
              <a:rPr lang="ro-RO" u="sng">
                <a:latin typeface="UT Sans" panose="00000500000000000000" pitchFamily="50" charset="0"/>
              </a:rPr>
              <a:t>nu</a:t>
            </a:r>
            <a:r>
              <a:rPr lang="ro-RO">
                <a:latin typeface="UT Sans" panose="00000500000000000000" pitchFamily="50" charset="0"/>
              </a:rPr>
              <a:t> are la bază o joncțiune </a:t>
            </a:r>
            <a:r>
              <a:rPr lang="ro-RO" i="1">
                <a:latin typeface="UT Sans" panose="00000500000000000000" pitchFamily="50" charset="0"/>
              </a:rPr>
              <a:t>pn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La TEC-MOS, poarta este izolată față de canal printr-un strat de dioxid de siliciu (SiO</a:t>
            </a:r>
            <a:r>
              <a:rPr lang="ro-RO" baseline="-25000">
                <a:latin typeface="UT Sans" panose="00000500000000000000" pitchFamily="50" charset="0"/>
              </a:rPr>
              <a:t>2</a:t>
            </a:r>
            <a:r>
              <a:rPr lang="ro-RO">
                <a:latin typeface="UT Sans" panose="00000500000000000000" pitchFamily="50" charset="0"/>
              </a:rPr>
              <a:t>).</a:t>
            </a:r>
          </a:p>
          <a:p>
            <a:r>
              <a:rPr lang="ro-RO">
                <a:latin typeface="UT Sans" panose="00000500000000000000" pitchFamily="50" charset="0"/>
              </a:rPr>
              <a:t>Există două feluri de TEC-MOS: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Cu canal inițial</a:t>
            </a:r>
            <a:r>
              <a:rPr lang="ro-RO">
                <a:latin typeface="UT Sans" panose="00000500000000000000" pitchFamily="50" charset="0"/>
              </a:rPr>
              <a:t>, notat original D-MOSFET (în regim de sărăcire – </a:t>
            </a:r>
            <a:r>
              <a:rPr lang="ro-RO" u="sng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epletion mode)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Cu canal indus</a:t>
            </a:r>
            <a:r>
              <a:rPr lang="ro-RO">
                <a:latin typeface="UT Sans" panose="00000500000000000000" pitchFamily="50" charset="0"/>
              </a:rPr>
              <a:t>, notat original E-MOSFET (în regim de îmbogățire – </a:t>
            </a:r>
            <a:r>
              <a:rPr lang="ro-RO" u="sng">
                <a:latin typeface="UT Sans" panose="00000500000000000000" pitchFamily="50" charset="0"/>
              </a:rPr>
              <a:t>E</a:t>
            </a:r>
            <a:r>
              <a:rPr lang="ro-RO">
                <a:latin typeface="UT Sans" panose="00000500000000000000" pitchFamily="50" charset="0"/>
              </a:rPr>
              <a:t>nhancement mode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Datorită izolării porții, aceste dispozitive mai sunt denumite ”cu poartă izolată” (Insulated Gate FET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5B52D-7BC4-4C38-B04A-1EEFBCABD353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5133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Caracteristica de transfer a unui 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200">
                <a:latin typeface="UT Sans" panose="00000500000000000000" pitchFamily="50" charset="0"/>
              </a:rPr>
              <a:t>TEC-MOS cu canal indus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onstanta K depinde de tipul dispozitivului și se determină din datele de catalog astfel: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se citește valoarea I</a:t>
            </a:r>
            <a:r>
              <a:rPr lang="ro-RO" baseline="-25000">
                <a:latin typeface="UT Sans" panose="00000500000000000000" pitchFamily="50" charset="0"/>
              </a:rPr>
              <a:t>D(on)</a:t>
            </a:r>
            <a:r>
              <a:rPr lang="ro-RO">
                <a:latin typeface="UT Sans" panose="00000500000000000000" pitchFamily="50" charset="0"/>
              </a:rPr>
              <a:t> (on-state drain current) pentru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 dată și 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ambele se înlocuiesc în ecuația lui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endParaRPr lang="ro-RO">
              <a:latin typeface="UT Sans" panose="00000500000000000000" pitchFamily="50" charset="0"/>
            </a:endParaRPr>
          </a:p>
          <a:p>
            <a:pPr lvl="1"/>
            <a:endParaRPr lang="ro-RO">
              <a:latin typeface="UT Sans" panose="00000500000000000000" pitchFamily="50" charset="0"/>
            </a:endParaRPr>
          </a:p>
          <a:p>
            <a:pPr lvl="1"/>
            <a:endParaRPr lang="ro-RO">
              <a:latin typeface="UT Sans" panose="00000500000000000000" pitchFamily="50" charset="0"/>
            </a:endParaRPr>
          </a:p>
          <a:p>
            <a:pPr lvl="1"/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De exemplu la TEC-MOS de tipul 2N7008 în foile de catalog se găsesc valorile: I</a:t>
            </a:r>
            <a:r>
              <a:rPr lang="ro-RO" baseline="-25000">
                <a:latin typeface="UT Sans" panose="00000500000000000000" pitchFamily="50" charset="0"/>
              </a:rPr>
              <a:t>D(on)</a:t>
            </a:r>
            <a:r>
              <a:rPr lang="ro-RO">
                <a:latin typeface="UT Sans" panose="00000500000000000000" pitchFamily="50" charset="0"/>
              </a:rPr>
              <a:t>=500mA la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10V și V</a:t>
            </a:r>
            <a:r>
              <a:rPr lang="ro-RO" baseline="-25000">
                <a:latin typeface="UT Sans" panose="00000500000000000000" pitchFamily="50" charset="0"/>
              </a:rPr>
              <a:t>GS(th)</a:t>
            </a:r>
            <a:r>
              <a:rPr lang="ro-RO">
                <a:latin typeface="UT Sans" panose="00000500000000000000" pitchFamily="50" charset="0"/>
              </a:rPr>
              <a:t>=2,5V (valoarea maximă). Rezultă:</a:t>
            </a:r>
            <a:endParaRPr lang="ro-RO" baseline="-25000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35B0B2-24EC-4D6F-9E1B-FB0B3EF53405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0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895600" y="381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010107"/>
              </p:ext>
            </p:extLst>
          </p:nvPr>
        </p:nvGraphicFramePr>
        <p:xfrm>
          <a:off x="2768600" y="3213100"/>
          <a:ext cx="3606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3" imgW="1803240" imgH="685800" progId="Equation.DSMT4">
                  <p:embed/>
                </p:oleObj>
              </mc:Choice>
              <mc:Fallback>
                <p:oleObj name="Equation" r:id="rId3" imgW="180324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3213100"/>
                        <a:ext cx="36068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732E198-D3DD-4E0B-AE4B-2F2792317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69861"/>
              </p:ext>
            </p:extLst>
          </p:nvPr>
        </p:nvGraphicFramePr>
        <p:xfrm>
          <a:off x="3000600" y="5915280"/>
          <a:ext cx="3142800" cy="81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0" name="Equation" r:id="rId5" imgW="2095200" imgH="545760" progId="Equation.DSMT4">
                  <p:embed/>
                </p:oleObj>
              </mc:Choice>
              <mc:Fallback>
                <p:oleObj name="Equation" r:id="rId5" imgW="20952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0600" y="5915280"/>
                        <a:ext cx="3142800" cy="81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383191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Foaie de catalog pentru TEC-MOS cu canal indus de tipul 2N7008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0BCC7-782F-4FAA-BEDE-DBB2DB87141B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1</a:t>
            </a:fld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2"/>
          <a:stretch>
            <a:fillRect/>
          </a:stretch>
        </p:blipFill>
        <p:spPr>
          <a:xfrm>
            <a:off x="638175" y="1709928"/>
            <a:ext cx="7896225" cy="5064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244548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emplul 2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Să se calculeze curentul de drenă al unui TEC-MOS cu canal indus de tipul 2N7008 dacă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5V.</a:t>
            </a:r>
            <a:endParaRPr lang="en-US">
              <a:latin typeface="UT Sans" panose="00000500000000000000" pitchFamily="50" charset="0"/>
            </a:endParaRPr>
          </a:p>
          <a:p>
            <a:pPr marL="0" indent="0">
              <a:buNone/>
            </a:pPr>
            <a:r>
              <a:rPr lang="ro-RO" b="1">
                <a:latin typeface="UT Sans" panose="00000500000000000000" pitchFamily="50" charset="0"/>
              </a:rPr>
              <a:t>Rezolvare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Din foile de catalog rezultă valorile:</a:t>
            </a:r>
            <a:endParaRPr lang="en-US">
              <a:latin typeface="UT Sans" panose="00000500000000000000" pitchFamily="50" charset="0"/>
            </a:endParaRPr>
          </a:p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V</a:t>
            </a:r>
            <a:r>
              <a:rPr lang="ro-RO" b="1" baseline="-25000">
                <a:solidFill>
                  <a:srgbClr val="0070C0"/>
                </a:solidFill>
                <a:latin typeface="UT Sans" panose="00000500000000000000" pitchFamily="50" charset="0"/>
              </a:rPr>
              <a:t>GS(th)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=1V</a:t>
            </a:r>
            <a:endParaRPr lang="en-US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I</a:t>
            </a:r>
            <a:r>
              <a:rPr lang="ro-RO" b="1" baseline="-25000">
                <a:solidFill>
                  <a:srgbClr val="0070C0"/>
                </a:solidFill>
                <a:latin typeface="UT Sans" panose="00000500000000000000" pitchFamily="50" charset="0"/>
              </a:rPr>
              <a:t>D(on)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=500mA la V</a:t>
            </a:r>
            <a:r>
              <a:rPr lang="ro-RO" b="1" baseline="-25000">
                <a:solidFill>
                  <a:srgbClr val="0070C0"/>
                </a:solidFill>
                <a:latin typeface="UT Sans" panose="00000500000000000000" pitchFamily="50" charset="0"/>
              </a:rPr>
              <a:t>GS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=10V</a:t>
            </a:r>
            <a:endParaRPr lang="en-US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În primul rând se determină valoarea factorului de conducție K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8BFE79-E185-4AAE-8085-BFBB721A8479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2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685800" y="4648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853443"/>
              </p:ext>
            </p:extLst>
          </p:nvPr>
        </p:nvGraphicFramePr>
        <p:xfrm>
          <a:off x="381000" y="5181600"/>
          <a:ext cx="8382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3" imgW="4190760" imgH="685800" progId="Equation.DSMT4">
                  <p:embed/>
                </p:oleObj>
              </mc:Choice>
              <mc:Fallback>
                <p:oleObj name="Equation" r:id="rId3" imgW="419076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181600"/>
                        <a:ext cx="83820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803148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emplul 2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Apoi, utilizând valoarea aflată pentru K, se calculează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la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5V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BD87A9-B42D-4767-8E99-85932EEAB8E8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3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62000" y="2667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825376"/>
              </p:ext>
            </p:extLst>
          </p:nvPr>
        </p:nvGraphicFramePr>
        <p:xfrm>
          <a:off x="3511550" y="2470539"/>
          <a:ext cx="246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3" imgW="1231560" imgH="419040" progId="Equation.DSMT4">
                  <p:embed/>
                </p:oleObj>
              </mc:Choice>
              <mc:Fallback>
                <p:oleObj name="Equation" r:id="rId3" imgW="123156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2470539"/>
                        <a:ext cx="2463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60C72ED-44AF-42BD-983D-72A435C8CA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964427"/>
              </p:ext>
            </p:extLst>
          </p:nvPr>
        </p:nvGraphicFramePr>
        <p:xfrm>
          <a:off x="1568450" y="3574143"/>
          <a:ext cx="6350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Equation" r:id="rId5" imgW="3174840" imgH="431640" progId="Equation.DSMT4">
                  <p:embed/>
                </p:oleObj>
              </mc:Choice>
              <mc:Fallback>
                <p:oleObj name="Equation" r:id="rId5" imgW="3174840" imgH="4316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3574143"/>
                        <a:ext cx="6350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97267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recauții la manevrar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oate dispozitivele de tip MOS se pot distruge foarte ușor din cauza descărcărilor electrostatice.</a:t>
            </a:r>
          </a:p>
          <a:p>
            <a:r>
              <a:rPr lang="ro-RO">
                <a:latin typeface="UT Sans" panose="00000500000000000000" pitchFamily="50" charset="0"/>
              </a:rPr>
              <a:t>Deoarece poarta unui TEC-MOS este izolată față de canal, rezistența de intrare este foarte mare (teoretic, infinită).</a:t>
            </a:r>
          </a:p>
          <a:p>
            <a:r>
              <a:rPr lang="ro-RO">
                <a:latin typeface="UT Sans" panose="00000500000000000000" pitchFamily="50" charset="0"/>
              </a:rPr>
              <a:t>La un TEC-MOS obișnuit, curentul rezidual de poartă, I</a:t>
            </a:r>
            <a:r>
              <a:rPr lang="ro-RO" baseline="-25000">
                <a:latin typeface="UT Sans" panose="00000500000000000000" pitchFamily="50" charset="0"/>
              </a:rPr>
              <a:t>GSS</a:t>
            </a:r>
            <a:r>
              <a:rPr lang="ro-RO">
                <a:latin typeface="UT Sans" panose="00000500000000000000" pitchFamily="50" charset="0"/>
              </a:rPr>
              <a:t>, este de ordinul picoamperilor, pe când la un TEC-J obișnuit curentul invers de poartă se încadrează în domeniul nanoamperilor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E8BDD-E9F4-49DA-ADC2-F34E262CF54E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3305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recauții la manevrar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Capacitatea de intrare apare ca o consecință a structurii izolate a porții. </a:t>
            </a:r>
          </a:p>
          <a:p>
            <a:r>
              <a:rPr lang="ro-RO">
                <a:latin typeface="UT Sans" panose="00000500000000000000" pitchFamily="50" charset="0"/>
              </a:rPr>
              <a:t>Capacitatea de intrare, împreună cu rezistența de intrare foarte mare formează un sistem în care sarcinile electrice în exces se acumulează cu ușurință, putând duce la deteriorarea dispozitivului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643F7-3575-404B-AD85-4823484195AF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43057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recauții la manevrar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Pentru a evita distrugerile provocate de electricitatea statică, la manevrarea dispozitivelor MOS trebuie luate următoarele măsuri de precauție:</a:t>
            </a:r>
            <a:endParaRPr lang="en-US">
              <a:latin typeface="UT Sans" panose="00000500000000000000" pitchFamily="50" charset="0"/>
            </a:endParaRPr>
          </a:p>
          <a:p>
            <a:pPr marL="731520" lvl="1" indent="-457200">
              <a:buFont typeface="+mj-lt"/>
              <a:buAutoNum type="arabicPeriod"/>
            </a:pPr>
            <a:r>
              <a:rPr lang="ro-RO" sz="2200">
                <a:latin typeface="UT Sans" panose="00000500000000000000" pitchFamily="50" charset="0"/>
              </a:rPr>
              <a:t>Dispozitivele MOS trebuie transportate și păstrate în ambalaje de </a:t>
            </a:r>
            <a:r>
              <a:rPr lang="ro-RO" sz="2200" b="1">
                <a:solidFill>
                  <a:srgbClr val="0070C0"/>
                </a:solidFill>
                <a:latin typeface="UT Sans" panose="00000500000000000000" pitchFamily="50" charset="0"/>
              </a:rPr>
              <a:t>material antistatic </a:t>
            </a:r>
            <a:r>
              <a:rPr lang="ro-RO" sz="2200">
                <a:latin typeface="UT Sans" panose="00000500000000000000" pitchFamily="50" charset="0"/>
              </a:rPr>
              <a:t>expandat.</a:t>
            </a:r>
            <a:endParaRPr lang="en-US" sz="2200">
              <a:latin typeface="UT Sans" panose="00000500000000000000" pitchFamily="50" charset="0"/>
            </a:endParaRPr>
          </a:p>
          <a:p>
            <a:pPr marL="731520" lvl="1" indent="-457200">
              <a:buFont typeface="+mj-lt"/>
              <a:buAutoNum type="arabicPeriod"/>
            </a:pPr>
            <a:r>
              <a:rPr lang="ro-RO" sz="2200">
                <a:latin typeface="UT Sans" panose="00000500000000000000" pitchFamily="50" charset="0"/>
              </a:rPr>
              <a:t>Toate instrumentele și platformele de lucru metalice folosite la asamblare sau testare </a:t>
            </a:r>
            <a:r>
              <a:rPr lang="ro-RO" sz="2200" b="1">
                <a:solidFill>
                  <a:srgbClr val="0070C0"/>
                </a:solidFill>
                <a:latin typeface="UT Sans" panose="00000500000000000000" pitchFamily="50" charset="0"/>
              </a:rPr>
              <a:t>trebuie conectate la conductorul de împământare</a:t>
            </a:r>
            <a:r>
              <a:rPr lang="ro-RO" sz="2200">
                <a:latin typeface="UT Sans" panose="00000500000000000000" pitchFamily="50" charset="0"/>
              </a:rPr>
              <a:t> (al treilea conductor de la prizele de perete, de 230V).</a:t>
            </a:r>
            <a:endParaRPr lang="en-US" sz="2200">
              <a:latin typeface="UT Sans" panose="00000500000000000000" pitchFamily="50" charset="0"/>
            </a:endParaRPr>
          </a:p>
          <a:p>
            <a:pPr marL="731520" lvl="1" indent="-457200">
              <a:buFont typeface="+mj-lt"/>
              <a:buAutoNum type="arabicPeriod"/>
            </a:pPr>
            <a:r>
              <a:rPr lang="ro-RO" sz="2200">
                <a:latin typeface="UT Sans" panose="00000500000000000000" pitchFamily="50" charset="0"/>
              </a:rPr>
              <a:t>Persoana care asamblează sau manipulează dispozitivele MOS trebuie să poarte la încheietura mâinii o </a:t>
            </a:r>
            <a:r>
              <a:rPr lang="ro-RO" sz="2200" b="1">
                <a:solidFill>
                  <a:srgbClr val="0070C0"/>
                </a:solidFill>
                <a:latin typeface="UT Sans" panose="00000500000000000000" pitchFamily="50" charset="0"/>
              </a:rPr>
              <a:t>brățară metalică legată la masă</a:t>
            </a:r>
            <a:r>
              <a:rPr lang="ro-RO" sz="2200">
                <a:latin typeface="UT Sans" panose="00000500000000000000" pitchFamily="50" charset="0"/>
              </a:rPr>
              <a:t> printr-un fir conductor având înseriat un rezistor de valoare mare.</a:t>
            </a:r>
            <a:endParaRPr lang="en-US" sz="2200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5F670-2865-4C6D-9BA5-E098FE7488C7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487652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Polarizarea dispozitivelor TEC-MOS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Se studiază 3 modalități mai importante de polarizare a TEC-MOS: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Polarizare la zero la TEC-MOS cu canal inițial,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Polarizarea prin divizor de tensiune la TEC-MOS cu canal indus,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Polarizarea cu reacție în drenă la TEC-MOS cu canal indus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28EC37-09B1-44BC-8544-286B807812B2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92191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Polarizarea dispozitivelor TEC-MOS cu canal iniți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Un TEC-MOS cu canal inițial poate lucra la tensiuni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 atât pozitive, cât și negative.</a:t>
            </a:r>
          </a:p>
          <a:p>
            <a:r>
              <a:rPr lang="ro-RO">
                <a:latin typeface="UT Sans" panose="00000500000000000000" pitchFamily="50" charset="0"/>
              </a:rPr>
              <a:t>O metodă simplă de polarizare este fixarea la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0, astfel că semnalul de c.a. aplicat pe poartă duce la variația în ambele sensuri a tensiunii poartă-sursă, în jurul acestui punct de polarizare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783577-7318-417F-84DC-72FDCA149A74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8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000500"/>
            <a:ext cx="4067175" cy="27432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00625" y="6078319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(a) Circuitul de c.c. de polarizare</a:t>
            </a:r>
          </a:p>
          <a:p>
            <a:r>
              <a:rPr lang="ro-RO">
                <a:latin typeface="UT Sans" panose="00000500000000000000" pitchFamily="50" charset="0"/>
              </a:rPr>
              <a:t>(b) Amplificator de semnal mic</a:t>
            </a:r>
            <a:endParaRPr lang="en-US">
              <a:latin typeface="UT Sans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280933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Polarizarea dispozitivelor TEC-MOS cu canal iniți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entru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0,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=I</a:t>
            </a:r>
            <a:r>
              <a:rPr lang="ro-RO" baseline="-25000">
                <a:latin typeface="UT Sans" panose="00000500000000000000" pitchFamily="50" charset="0"/>
              </a:rPr>
              <a:t>DSS</a:t>
            </a:r>
            <a:r>
              <a:rPr lang="ro-RO">
                <a:latin typeface="UT Sans" panose="00000500000000000000" pitchFamily="50" charset="0"/>
              </a:rPr>
              <a:t> și tensiunea drenă-sursă are expresia:</a:t>
            </a: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Rolul rezistorului R</a:t>
            </a:r>
            <a:r>
              <a:rPr lang="ro-RO" baseline="-25000">
                <a:latin typeface="UT Sans" panose="00000500000000000000" pitchFamily="50" charset="0"/>
              </a:rPr>
              <a:t>G</a:t>
            </a:r>
            <a:r>
              <a:rPr lang="ro-RO">
                <a:latin typeface="UT Sans" panose="00000500000000000000" pitchFamily="50" charset="0"/>
              </a:rPr>
              <a:t> este acela de a împiedica scurtcircuitarea la masă a semnalului de intrare de c.a., ca în fig. (b).</a:t>
            </a:r>
          </a:p>
          <a:p>
            <a:r>
              <a:rPr lang="ro-RO">
                <a:latin typeface="UT Sans" panose="00000500000000000000" pitchFamily="50" charset="0"/>
              </a:rPr>
              <a:t>R</a:t>
            </a:r>
            <a:r>
              <a:rPr lang="ro-RO" baseline="-25000">
                <a:latin typeface="UT Sans" panose="00000500000000000000" pitchFamily="50" charset="0"/>
              </a:rPr>
              <a:t>G</a:t>
            </a:r>
            <a:r>
              <a:rPr lang="ro-RO">
                <a:latin typeface="UT Sans" panose="00000500000000000000" pitchFamily="50" charset="0"/>
              </a:rPr>
              <a:t> nu influențează punctul de funcționare la polarizarea cu tensiune zero între poartă și sursă, întrucât nu există curent continuu de poartă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7513B3-DD40-444C-A4C3-CD198693BFC1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9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4191000"/>
            <a:ext cx="3785711" cy="2553360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62000" y="2399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769220"/>
              </p:ext>
            </p:extLst>
          </p:nvPr>
        </p:nvGraphicFramePr>
        <p:xfrm>
          <a:off x="3505200" y="1981200"/>
          <a:ext cx="2133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4" imgW="1066680" imgH="253800" progId="Equation.DSMT4">
                  <p:embed/>
                </p:oleObj>
              </mc:Choice>
              <mc:Fallback>
                <p:oleObj name="Equation" r:id="rId4" imgW="106668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981200"/>
                        <a:ext cx="2133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106088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cu canal iniția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Se prezintă o structură D-MOS</a:t>
            </a:r>
            <a:r>
              <a:rPr lang="en-US">
                <a:latin typeface="UT Sans" panose="00000500000000000000" pitchFamily="50" charset="0"/>
              </a:rPr>
              <a:t> (D = Depletion)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Drena și sursa sunt difuzate în materialul substratului și apoi unite printr-un canal îngust, adiacent porții izolate.</a:t>
            </a:r>
          </a:p>
          <a:p>
            <a:r>
              <a:rPr lang="ro-RO">
                <a:latin typeface="UT Sans" panose="00000500000000000000" pitchFamily="50" charset="0"/>
              </a:rPr>
              <a:t>Figura prezintă un dispozitiv cu canal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 și unul cu canal </a:t>
            </a:r>
            <a:r>
              <a:rPr lang="ro-RO" i="1">
                <a:latin typeface="UT Sans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Se descrie principiul de funcționare pentru cel cu canal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Dispozitivul cu canal </a:t>
            </a:r>
            <a:r>
              <a:rPr lang="ro-RO" i="1">
                <a:latin typeface="UT Sans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 funcționează în mod asemănător, cu excepția faptului că polaritățile tensiunilor sunt inversate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20088D-2CFB-4407-8518-3115CBEEA464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3090" y="4953000"/>
            <a:ext cx="3051810" cy="1710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90743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emplul 3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alculați V</a:t>
            </a:r>
            <a:r>
              <a:rPr lang="ro-RO" baseline="-25000">
                <a:latin typeface="UT Sans" panose="00000500000000000000" pitchFamily="50" charset="0"/>
              </a:rPr>
              <a:t>DS</a:t>
            </a:r>
            <a:r>
              <a:rPr lang="ro-RO">
                <a:latin typeface="UT Sans" panose="00000500000000000000" pitchFamily="50" charset="0"/>
              </a:rPr>
              <a:t> pentru circuitul din figură.</a:t>
            </a:r>
          </a:p>
          <a:p>
            <a:r>
              <a:rPr lang="ro-RO">
                <a:latin typeface="UT Sans" panose="00000500000000000000" pitchFamily="50" charset="0"/>
              </a:rPr>
              <a:t>Din foaia de catalog pentru TEC-MOS se cunosc 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=-8V și I</a:t>
            </a:r>
            <a:r>
              <a:rPr lang="ro-RO" baseline="-25000">
                <a:latin typeface="UT Sans" panose="00000500000000000000" pitchFamily="50" charset="0"/>
              </a:rPr>
              <a:t>DSS</a:t>
            </a:r>
            <a:r>
              <a:rPr lang="ro-RO">
                <a:latin typeface="UT Sans" panose="00000500000000000000" pitchFamily="50" charset="0"/>
              </a:rPr>
              <a:t>=12mA.</a:t>
            </a:r>
            <a:endParaRPr lang="en-US">
              <a:latin typeface="UT Sans" panose="00000500000000000000" pitchFamily="50" charset="0"/>
            </a:endParaRPr>
          </a:p>
          <a:p>
            <a:pPr marL="0" indent="0">
              <a:buNone/>
            </a:pPr>
            <a:endParaRPr lang="ro-RO" b="1">
              <a:latin typeface="UT Sans" panose="00000500000000000000" pitchFamily="50" charset="0"/>
            </a:endParaRPr>
          </a:p>
          <a:p>
            <a:pPr marL="0" indent="0">
              <a:buNone/>
            </a:pPr>
            <a:r>
              <a:rPr lang="ro-RO" b="1">
                <a:latin typeface="UT Sans" panose="00000500000000000000" pitchFamily="50" charset="0"/>
              </a:rPr>
              <a:t>Rezolvare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Deoarece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0, rezultă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=I</a:t>
            </a:r>
            <a:r>
              <a:rPr lang="ro-RO" baseline="-25000">
                <a:latin typeface="UT Sans" panose="00000500000000000000" pitchFamily="50" charset="0"/>
              </a:rPr>
              <a:t>DSS</a:t>
            </a:r>
            <a:r>
              <a:rPr lang="ro-RO">
                <a:latin typeface="UT Sans" panose="00000500000000000000" pitchFamily="50" charset="0"/>
              </a:rPr>
              <a:t>=12mA și V</a:t>
            </a:r>
            <a:r>
              <a:rPr lang="ro-RO" baseline="-25000">
                <a:latin typeface="UT Sans" panose="00000500000000000000" pitchFamily="50" charset="0"/>
              </a:rPr>
              <a:t>DS</a:t>
            </a:r>
            <a:r>
              <a:rPr lang="ro-RO">
                <a:latin typeface="UT Sans" panose="00000500000000000000" pitchFamily="50" charset="0"/>
              </a:rPr>
              <a:t> se scri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5AC6FC-183B-4EA1-B344-B312D82FEDD1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0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03244" y="3752420"/>
            <a:ext cx="2133600" cy="2995090"/>
          </a:xfrm>
          <a:prstGeom prst="rect">
            <a:avLst/>
          </a:prstGeom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62000" y="396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934772"/>
              </p:ext>
            </p:extLst>
          </p:nvPr>
        </p:nvGraphicFramePr>
        <p:xfrm>
          <a:off x="2797175" y="4616450"/>
          <a:ext cx="2133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3" name="Equation" r:id="rId4" imgW="1066680" imgH="253800" progId="Equation.DSMT4">
                  <p:embed/>
                </p:oleObj>
              </mc:Choice>
              <mc:Fallback>
                <p:oleObj name="Equation" r:id="rId4" imgW="106668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4616450"/>
                        <a:ext cx="2133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6AD4BF3-E39F-487D-BD79-F214E3D007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55789"/>
              </p:ext>
            </p:extLst>
          </p:nvPr>
        </p:nvGraphicFramePr>
        <p:xfrm>
          <a:off x="1514475" y="5283200"/>
          <a:ext cx="4699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6" imgW="2349360" imgH="291960" progId="Equation.DSMT4">
                  <p:embed/>
                </p:oleObj>
              </mc:Choice>
              <mc:Fallback>
                <p:oleObj name="Equation" r:id="rId6" imgW="2349360" imgH="2919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5283200"/>
                        <a:ext cx="46990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7998194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Polarizarea dispozitivelor TEC-MOS cu canal indus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La TEC-MOS cu canal indus,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 trebuie să fie mai mare decât o anumită valoare de prag, deci polarizarea zero nu poate fi utilizată.</a:t>
            </a:r>
          </a:p>
          <a:p>
            <a:r>
              <a:rPr lang="ro-RO">
                <a:latin typeface="UT Sans" panose="00000500000000000000" pitchFamily="50" charset="0"/>
              </a:rPr>
              <a:t>Se pot utiliza configurațiile: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cu divizor de tensiune (a)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cu reacție în drenă (b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3FF60C-76DC-46D5-82A3-CC6A749A7ED6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1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4648200" y="3429000"/>
            <a:ext cx="3707130" cy="3188732"/>
            <a:chOff x="4648200" y="3429000"/>
            <a:chExt cx="3707130" cy="318873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48200" y="3429000"/>
              <a:ext cx="3707130" cy="2727008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5105400" y="62484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o-RO"/>
                <a:t>a)</a:t>
              </a:r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543800" y="6216967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o-RO"/>
                <a:t>b)</a:t>
              </a: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7345067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Polarizarea dispozitivelor TEC-MOS cu canal indus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cuațiile aplicate în analiza circuitului de polarizare prin divizor de tensiune:</a:t>
            </a: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În circuitul de polarizare cu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reacție în drenă, curentul de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poartă este neglijabil și, ca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atare, nu există cădere de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tensiune pe R</a:t>
            </a:r>
            <a:r>
              <a:rPr lang="ro-RO" baseline="-25000">
                <a:latin typeface="UT Sans" panose="00000500000000000000" pitchFamily="50" charset="0"/>
              </a:rPr>
              <a:t>G</a:t>
            </a:r>
            <a:r>
              <a:rPr lang="ro-RO">
                <a:latin typeface="UT Sans" panose="00000500000000000000" pitchFamily="50" charset="0"/>
              </a:rPr>
              <a:t>. De aceea,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V</a:t>
            </a:r>
            <a:r>
              <a:rPr lang="ro-RO" baseline="-25000">
                <a:latin typeface="UT Sans" panose="00000500000000000000" pitchFamily="50" charset="0"/>
              </a:rPr>
              <a:t>DS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97D2FC-3DC0-4954-9229-AFFC0747C043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2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5132070" y="3429000"/>
            <a:ext cx="3707130" cy="3188732"/>
            <a:chOff x="4648200" y="3429000"/>
            <a:chExt cx="3707130" cy="318873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48200" y="3429000"/>
              <a:ext cx="3707130" cy="2727008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5105400" y="62484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o-RO"/>
                <a:t>a)</a:t>
              </a:r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543800" y="6216967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o-RO"/>
                <a:t>b)</a:t>
              </a:r>
              <a:endParaRPr lang="en-US"/>
            </a:p>
          </p:txBody>
        </p:sp>
      </p:grp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685800" y="2590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933525"/>
              </p:ext>
            </p:extLst>
          </p:nvPr>
        </p:nvGraphicFramePr>
        <p:xfrm>
          <a:off x="755650" y="2235200"/>
          <a:ext cx="2057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" name="Equation" r:id="rId4" imgW="1028520" imgH="482400" progId="Equation.DSMT4">
                  <p:embed/>
                </p:oleObj>
              </mc:Choice>
              <mc:Fallback>
                <p:oleObj name="Equation" r:id="rId4" imgW="102852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235200"/>
                        <a:ext cx="2057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701675" y="323849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597242"/>
              </p:ext>
            </p:extLst>
          </p:nvPr>
        </p:nvGraphicFramePr>
        <p:xfrm>
          <a:off x="3556000" y="2464339"/>
          <a:ext cx="1930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" name="Equation" r:id="rId6" imgW="965160" imgH="253800" progId="Equation.DSMT4">
                  <p:embed/>
                </p:oleObj>
              </mc:Choice>
              <mc:Fallback>
                <p:oleObj name="Equation" r:id="rId6" imgW="9651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464339"/>
                        <a:ext cx="1930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711200" y="3767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37346"/>
              </p:ext>
            </p:extLst>
          </p:nvPr>
        </p:nvGraphicFramePr>
        <p:xfrm>
          <a:off x="1905000" y="3238499"/>
          <a:ext cx="24368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" name="Equation" r:id="rId8" imgW="1218960" imgH="342720" progId="Equation.DSMT4">
                  <p:embed/>
                </p:oleObj>
              </mc:Choice>
              <mc:Fallback>
                <p:oleObj name="Equation" r:id="rId8" imgW="121896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38499"/>
                        <a:ext cx="24368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0782493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emplul 4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alculați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 și V</a:t>
            </a:r>
            <a:r>
              <a:rPr lang="ro-RO" baseline="-25000">
                <a:latin typeface="UT Sans" panose="00000500000000000000" pitchFamily="50" charset="0"/>
              </a:rPr>
              <a:t>DS</a:t>
            </a:r>
            <a:r>
              <a:rPr lang="ro-RO">
                <a:latin typeface="UT Sans" panose="00000500000000000000" pitchFamily="50" charset="0"/>
              </a:rPr>
              <a:t> pentru circuitul cu TEC-MOS cu canal indus din figură. Pentru dispozitivul folosit se consideră valorile minime I</a:t>
            </a:r>
            <a:r>
              <a:rPr lang="ro-RO" baseline="-25000">
                <a:latin typeface="UT Sans" panose="00000500000000000000" pitchFamily="50" charset="0"/>
              </a:rPr>
              <a:t>D(on)</a:t>
            </a:r>
            <a:r>
              <a:rPr lang="ro-RO">
                <a:latin typeface="UT Sans" panose="00000500000000000000" pitchFamily="50" charset="0"/>
              </a:rPr>
              <a:t>=200mA la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4V și 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=2V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FAA9B3-D7EF-4049-9140-B6F8C293F0B2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3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2325" y="3000375"/>
            <a:ext cx="2419350" cy="370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491732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emplul 4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/>
          <a:lstStyle/>
          <a:p>
            <a:pPr marL="0" indent="0">
              <a:buNone/>
            </a:pPr>
            <a:r>
              <a:rPr lang="ro-RO" b="1">
                <a:latin typeface="UT Sans" panose="00000500000000000000" pitchFamily="50" charset="0"/>
              </a:rPr>
              <a:t>Rezolvar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039291-49B1-4778-824E-2274F4821895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4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4494" y="3886201"/>
            <a:ext cx="1940455" cy="2971799"/>
          </a:xfrm>
          <a:prstGeom prst="rect">
            <a:avLst/>
          </a:prstGeom>
        </p:spPr>
      </p:pic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762000" y="229711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829145"/>
              </p:ext>
            </p:extLst>
          </p:nvPr>
        </p:nvGraphicFramePr>
        <p:xfrm>
          <a:off x="787400" y="1905000"/>
          <a:ext cx="462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3" name="Equation" r:id="rId4" imgW="2311200" imgH="482400" progId="Equation.DSMT4">
                  <p:embed/>
                </p:oleObj>
              </mc:Choice>
              <mc:Fallback>
                <p:oleObj name="Equation" r:id="rId4" imgW="231120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1905000"/>
                        <a:ext cx="4622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762000" y="3048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852421"/>
              </p:ext>
            </p:extLst>
          </p:nvPr>
        </p:nvGraphicFramePr>
        <p:xfrm>
          <a:off x="746125" y="2858780"/>
          <a:ext cx="67056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4" name="Equation" r:id="rId6" imgW="3352680" imgH="596880" progId="Equation.DSMT4">
                  <p:embed/>
                </p:oleObj>
              </mc:Choice>
              <mc:Fallback>
                <p:oleObj name="Equation" r:id="rId6" imgW="3352680" imgH="596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2858780"/>
                        <a:ext cx="67056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62000" y="40354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167709"/>
              </p:ext>
            </p:extLst>
          </p:nvPr>
        </p:nvGraphicFramePr>
        <p:xfrm>
          <a:off x="746125" y="4094163"/>
          <a:ext cx="5994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5" name="Equation" r:id="rId8" imgW="2997000" imgH="533160" progId="Equation.DSMT4">
                  <p:embed/>
                </p:oleObj>
              </mc:Choice>
              <mc:Fallback>
                <p:oleObj name="Equation" r:id="rId8" imgW="299700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4094163"/>
                        <a:ext cx="59944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762000" y="4837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958679"/>
              </p:ext>
            </p:extLst>
          </p:nvPr>
        </p:nvGraphicFramePr>
        <p:xfrm>
          <a:off x="771525" y="5273675"/>
          <a:ext cx="533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96" name="Equation" r:id="rId10" imgW="2666880" imgH="482400" progId="Equation.DSMT4">
                  <p:embed/>
                </p:oleObj>
              </mc:Choice>
              <mc:Fallback>
                <p:oleObj name="Equation" r:id="rId10" imgW="266688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5273675"/>
                        <a:ext cx="53340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34373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emplul 5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Determinați valoarea curentului de drenă pentru circuitul din figură dacă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8,5V.</a:t>
            </a:r>
          </a:p>
          <a:p>
            <a:r>
              <a:rPr lang="ro-RO">
                <a:latin typeface="UT Sans" panose="00000500000000000000" pitchFamily="50" charset="0"/>
              </a:rPr>
              <a:t>TEC-MOS utilizat se caracterizează prin V</a:t>
            </a:r>
            <a:r>
              <a:rPr lang="ro-RO" baseline="-25000">
                <a:latin typeface="UT Sans" panose="00000500000000000000" pitchFamily="50" charset="0"/>
              </a:rPr>
              <a:t>GS(th)</a:t>
            </a:r>
            <a:r>
              <a:rPr lang="ro-RO">
                <a:latin typeface="UT Sans" panose="00000500000000000000" pitchFamily="50" charset="0"/>
              </a:rPr>
              <a:t>=3V.</a:t>
            </a:r>
          </a:p>
          <a:p>
            <a:pPr marL="0" indent="0">
              <a:buNone/>
            </a:pPr>
            <a:endParaRPr lang="ro-RO" b="1">
              <a:latin typeface="UT Sans" panose="00000500000000000000" pitchFamily="50" charset="0"/>
            </a:endParaRPr>
          </a:p>
          <a:p>
            <a:pPr marL="0" indent="0">
              <a:buNone/>
            </a:pPr>
            <a:r>
              <a:rPr lang="ro-RO" b="1">
                <a:latin typeface="UT Sans" panose="00000500000000000000" pitchFamily="50" charset="0"/>
              </a:rPr>
              <a:t>Rezolvare</a:t>
            </a:r>
          </a:p>
          <a:p>
            <a:r>
              <a:rPr lang="ro-RO">
                <a:latin typeface="UT Sans" panose="00000500000000000000" pitchFamily="50" charset="0"/>
              </a:rPr>
              <a:t>Circuitul fiind cu reacție în drenă, rezultă V</a:t>
            </a:r>
            <a:r>
              <a:rPr lang="ro-RO" baseline="-25000">
                <a:latin typeface="UT Sans" panose="00000500000000000000" pitchFamily="50" charset="0"/>
              </a:rPr>
              <a:t>DS</a:t>
            </a:r>
            <a:r>
              <a:rPr lang="ro-RO">
                <a:latin typeface="UT Sans" panose="00000500000000000000" pitchFamily="50" charset="0"/>
              </a:rPr>
              <a:t>=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F429B8-79D7-4D31-BDC1-4E2BD1DCBB3F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5</a:t>
            </a:fld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62000" y="400179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397191"/>
              </p:ext>
            </p:extLst>
          </p:nvPr>
        </p:nvGraphicFramePr>
        <p:xfrm>
          <a:off x="901700" y="4594225"/>
          <a:ext cx="5003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2" name="Equation" r:id="rId3" imgW="2501640" imgH="888840" progId="Equation.DSMT4">
                  <p:embed/>
                </p:oleObj>
              </mc:Choice>
              <mc:Fallback>
                <p:oleObj name="Equation" r:id="rId3" imgW="2501640" imgH="888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594225"/>
                        <a:ext cx="50038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5625" y="3886200"/>
            <a:ext cx="2162175" cy="2905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45151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399712-BA1B-490A-B6A2-C2476F82AD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Defecte posibile </a:t>
            </a:r>
            <a:r>
              <a:rPr lang="ro-RO" sz="3200">
                <a:latin typeface="UT Sans" panose="00000500000000000000" pitchFamily="50" charset="0"/>
              </a:rPr>
              <a:t>î</a:t>
            </a:r>
            <a:r>
              <a:rPr lang="en-US" sz="3200">
                <a:latin typeface="UT Sans" panose="00000500000000000000" pitchFamily="50" charset="0"/>
              </a:rPr>
              <a:t>n circuitele cu </a:t>
            </a:r>
            <a:r>
              <a:rPr lang="ro-RO" sz="3200">
                <a:latin typeface="UT Sans" panose="00000500000000000000" pitchFamily="50" charset="0"/>
              </a:rPr>
              <a:t>tranzistoare MOS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6AE34D-5592-4CE9-8934-E034A9975B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sz="2200">
                <a:solidFill>
                  <a:srgbClr val="0070C0"/>
                </a:solidFill>
                <a:latin typeface="UT Sans" panose="00000500000000000000" pitchFamily="50" charset="0"/>
              </a:rPr>
              <a:t>MOS cu canal inițial (D-MOSFET)</a:t>
            </a:r>
          </a:p>
          <a:p>
            <a:r>
              <a:rPr lang="ro-RO" sz="2200">
                <a:latin typeface="UT Sans" panose="00000500000000000000" pitchFamily="50" charset="0"/>
              </a:rPr>
              <a:t>La montajul cu polarizare zero în poartă, un defect greu de detectat este atunci când se întrerupe circuitul de poartă.</a:t>
            </a:r>
          </a:p>
          <a:p>
            <a:r>
              <a:rPr lang="ro-RO" sz="2200">
                <a:latin typeface="UT Sans" panose="00000500000000000000" pitchFamily="50" charset="0"/>
              </a:rPr>
              <a:t>Tensiunea V</a:t>
            </a:r>
            <a:r>
              <a:rPr lang="ro-RO" sz="2200" baseline="-25000">
                <a:latin typeface="UT Sans" panose="00000500000000000000" pitchFamily="50" charset="0"/>
              </a:rPr>
              <a:t>GS</a:t>
            </a:r>
            <a:r>
              <a:rPr lang="ro-RO" sz="2200">
                <a:latin typeface="UT Sans" panose="00000500000000000000" pitchFamily="50" charset="0"/>
              </a:rPr>
              <a:t> rămâne zero, ca atunci când există circuit continuu în poartă, valoarea curentului de drenă nu se modifică și polarizarea pare să fie în ordine.</a:t>
            </a:r>
          </a:p>
          <a:p>
            <a:r>
              <a:rPr lang="ro-RO" sz="2200">
                <a:latin typeface="UT Sans" panose="00000500000000000000" pitchFamily="50" charset="0"/>
              </a:rPr>
              <a:t>Ca remediu, se oprește alimentarea</a:t>
            </a:r>
            <a:br>
              <a:rPr lang="ro-RO" sz="2200">
                <a:latin typeface="UT Sans" panose="00000500000000000000" pitchFamily="50" charset="0"/>
              </a:rPr>
            </a:br>
            <a:r>
              <a:rPr lang="ro-RO" sz="2200">
                <a:latin typeface="UT Sans" panose="00000500000000000000" pitchFamily="50" charset="0"/>
              </a:rPr>
              <a:t>montajului, se deconectează cu grijă</a:t>
            </a:r>
            <a:br>
              <a:rPr lang="ro-RO" sz="2200">
                <a:latin typeface="UT Sans" panose="00000500000000000000" pitchFamily="50" charset="0"/>
              </a:rPr>
            </a:br>
            <a:r>
              <a:rPr lang="ro-RO" sz="2200">
                <a:latin typeface="UT Sans" panose="00000500000000000000" pitchFamily="50" charset="0"/>
              </a:rPr>
              <a:t>rezistența R</a:t>
            </a:r>
            <a:r>
              <a:rPr lang="ro-RO" sz="2200" baseline="-25000">
                <a:latin typeface="UT Sans" panose="00000500000000000000" pitchFamily="50" charset="0"/>
              </a:rPr>
              <a:t>G</a:t>
            </a:r>
            <a:r>
              <a:rPr lang="ro-RO" sz="2200">
                <a:latin typeface="UT Sans" panose="00000500000000000000" pitchFamily="50" charset="0"/>
              </a:rPr>
              <a:t> și se verifică starea </a:t>
            </a:r>
            <a:br>
              <a:rPr lang="ro-RO" sz="2200">
                <a:latin typeface="UT Sans" panose="00000500000000000000" pitchFamily="50" charset="0"/>
              </a:rPr>
            </a:br>
            <a:r>
              <a:rPr lang="ro-RO" sz="2200">
                <a:latin typeface="UT Sans" panose="00000500000000000000" pitchFamily="50" charset="0"/>
              </a:rPr>
              <a:t>acesteia.</a:t>
            </a:r>
          </a:p>
          <a:p>
            <a:r>
              <a:rPr lang="ro-RO" sz="2200">
                <a:latin typeface="UT Sans" panose="00000500000000000000" pitchFamily="50" charset="0"/>
              </a:rPr>
              <a:t>Dacă este cazul, se înlocuiește.</a:t>
            </a:r>
          </a:p>
          <a:p>
            <a:r>
              <a:rPr lang="ro-RO" sz="2200">
                <a:latin typeface="UT Sans" panose="00000500000000000000" pitchFamily="50" charset="0"/>
              </a:rPr>
              <a:t>Dar problema majoră este că se </a:t>
            </a:r>
            <a:br>
              <a:rPr lang="ro-RO" sz="2200">
                <a:latin typeface="UT Sans" panose="00000500000000000000" pitchFamily="50" charset="0"/>
              </a:rPr>
            </a:br>
            <a:r>
              <a:rPr lang="ro-RO" sz="2200">
                <a:latin typeface="UT Sans" panose="00000500000000000000" pitchFamily="50" charset="0"/>
              </a:rPr>
              <a:t>detectează greu defectul.</a:t>
            </a:r>
            <a:endParaRPr lang="en-US" sz="2200">
              <a:latin typeface="UT Sans" panose="00000500000000000000" pitchFamily="50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A91FEF4-DF5C-4366-A0FA-36E0CE10EB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B4B278-5E8C-48FB-A18E-52F8E684237D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138E26-FE80-45F7-887E-0897C9512E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525FBF-74A7-4D7D-85A6-B8CAD72B5A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6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F5536CF-3354-4D0F-ABCB-8118BA1C1B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72075" y="3691786"/>
            <a:ext cx="3590925" cy="2937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802198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9497C5-E5D2-4B54-9E0F-99115F1559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Defecte posibile </a:t>
            </a:r>
            <a:r>
              <a:rPr lang="ro-RO" sz="3200">
                <a:latin typeface="UT Sans" panose="00000500000000000000" pitchFamily="50" charset="0"/>
              </a:rPr>
              <a:t>î</a:t>
            </a:r>
            <a:r>
              <a:rPr lang="en-US" sz="3200">
                <a:latin typeface="UT Sans" panose="00000500000000000000" pitchFamily="50" charset="0"/>
              </a:rPr>
              <a:t>n circuitele cu </a:t>
            </a:r>
            <a:r>
              <a:rPr lang="ro-RO" sz="3200">
                <a:latin typeface="UT Sans" panose="00000500000000000000" pitchFamily="50" charset="0"/>
              </a:rPr>
              <a:t>tranzistoare MOS</a:t>
            </a:r>
            <a:endParaRPr lang="en-US" sz="32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0A0A82-5A69-462E-8280-7270A88675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sz="2200">
                <a:solidFill>
                  <a:srgbClr val="0070C0"/>
                </a:solidFill>
                <a:latin typeface="UT Sans" panose="00000500000000000000" pitchFamily="50" charset="0"/>
              </a:rPr>
              <a:t>MOS cu canal indus (E-MOSFET)</a:t>
            </a:r>
          </a:p>
          <a:p>
            <a:r>
              <a:rPr lang="ro-RO" sz="2200">
                <a:latin typeface="UT Sans" panose="00000500000000000000" pitchFamily="50" charset="0"/>
              </a:rPr>
              <a:t>În circuitul cu MOS cu canal indus, polarizat cu divizor rezistiv, dacă se întrerupe R</a:t>
            </a:r>
            <a:r>
              <a:rPr lang="ro-RO" sz="2200" baseline="-25000">
                <a:latin typeface="UT Sans" panose="00000500000000000000" pitchFamily="50" charset="0"/>
              </a:rPr>
              <a:t>1</a:t>
            </a:r>
            <a:r>
              <a:rPr lang="ro-RO" sz="2200">
                <a:latin typeface="UT Sans" panose="00000500000000000000" pitchFamily="50" charset="0"/>
              </a:rPr>
              <a:t>, tensiunea de poartă devine egală cu zero.</a:t>
            </a:r>
          </a:p>
          <a:p>
            <a:r>
              <a:rPr lang="ro-RO" sz="2200">
                <a:latin typeface="UT Sans" panose="00000500000000000000" pitchFamily="50" charset="0"/>
              </a:rPr>
              <a:t>Tranzistorul se blochează deoarece pentru a intra în conducție, tranzistorul are nevoie de o tensiune de prag pozitiva și, ca atare, se comportă ca un comutator deschis.</a:t>
            </a:r>
          </a:p>
          <a:p>
            <a:r>
              <a:rPr lang="ro-RO" sz="2200">
                <a:latin typeface="UT Sans" panose="00000500000000000000" pitchFamily="50" charset="0"/>
              </a:rPr>
              <a:t>Cu ajutorul unui voltmetru se verifică</a:t>
            </a:r>
            <a:br>
              <a:rPr lang="ro-RO" sz="2200">
                <a:latin typeface="UT Sans" panose="00000500000000000000" pitchFamily="50" charset="0"/>
              </a:rPr>
            </a:br>
            <a:r>
              <a:rPr lang="ro-RO" sz="2200">
                <a:latin typeface="UT Sans" panose="00000500000000000000" pitchFamily="50" charset="0"/>
              </a:rPr>
              <a:t>potențialul din drenă.</a:t>
            </a:r>
          </a:p>
          <a:p>
            <a:r>
              <a:rPr lang="ro-RO" sz="2200">
                <a:latin typeface="UT Sans" panose="00000500000000000000" pitchFamily="50" charset="0"/>
              </a:rPr>
              <a:t>Dacă se găsește valoarea +V</a:t>
            </a:r>
            <a:r>
              <a:rPr lang="ro-RO" sz="2200" baseline="-25000">
                <a:latin typeface="UT Sans" panose="00000500000000000000" pitchFamily="50" charset="0"/>
              </a:rPr>
              <a:t>DD</a:t>
            </a:r>
            <a:r>
              <a:rPr lang="ro-RO" sz="2200">
                <a:latin typeface="UT Sans" panose="00000500000000000000" pitchFamily="50" charset="0"/>
              </a:rPr>
              <a:t>, atunci</a:t>
            </a:r>
            <a:br>
              <a:rPr lang="ro-RO" sz="2200">
                <a:latin typeface="UT Sans" panose="00000500000000000000" pitchFamily="50" charset="0"/>
              </a:rPr>
            </a:br>
            <a:r>
              <a:rPr lang="ro-RO" sz="2200">
                <a:latin typeface="UT Sans" panose="00000500000000000000" pitchFamily="50" charset="0"/>
              </a:rPr>
              <a:t>rezistența R</a:t>
            </a:r>
            <a:r>
              <a:rPr lang="ro-RO" sz="2200" baseline="-25000">
                <a:latin typeface="UT Sans" panose="00000500000000000000" pitchFamily="50" charset="0"/>
              </a:rPr>
              <a:t>1</a:t>
            </a:r>
            <a:r>
              <a:rPr lang="ro-RO" sz="2200">
                <a:latin typeface="UT Sans" panose="00000500000000000000" pitchFamily="50" charset="0"/>
              </a:rPr>
              <a:t> trebuie înlocuită.</a:t>
            </a:r>
            <a:endParaRPr lang="en-US" sz="2200">
              <a:latin typeface="UT Sans" panose="00000500000000000000" pitchFamily="50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7047F1-BF6B-4D28-B19B-CF16442CD3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B4B278-5E8C-48FB-A18E-52F8E684237D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253FB3-7832-464F-88F5-46A9B9B3EE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127AAA-A740-4304-ABE4-B8D9115F27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7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97529B7-F7F4-4D52-9A70-3EAC81886A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72212" y="3657600"/>
            <a:ext cx="2262188" cy="3046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013539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9497C5-E5D2-4B54-9E0F-99115F1559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Defecte posibile </a:t>
            </a:r>
            <a:r>
              <a:rPr lang="ro-RO" sz="3200">
                <a:latin typeface="UT Sans" panose="00000500000000000000" pitchFamily="50" charset="0"/>
              </a:rPr>
              <a:t>î</a:t>
            </a:r>
            <a:r>
              <a:rPr lang="en-US" sz="3200">
                <a:latin typeface="UT Sans" panose="00000500000000000000" pitchFamily="50" charset="0"/>
              </a:rPr>
              <a:t>n circuitele cu </a:t>
            </a:r>
            <a:r>
              <a:rPr lang="ro-RO" sz="3200">
                <a:latin typeface="UT Sans" panose="00000500000000000000" pitchFamily="50" charset="0"/>
              </a:rPr>
              <a:t>tranzistoare MOS</a:t>
            </a:r>
            <a:endParaRPr lang="en-US" sz="32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0A0A82-5A69-462E-8280-7270A88675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sz="2200">
                <a:solidFill>
                  <a:srgbClr val="0070C0"/>
                </a:solidFill>
                <a:latin typeface="UT Sans" panose="00000500000000000000" pitchFamily="50" charset="0"/>
              </a:rPr>
              <a:t>MOS cu canal indus (E-MOSFET)</a:t>
            </a:r>
          </a:p>
          <a:p>
            <a:r>
              <a:rPr lang="ro-RO" sz="2200">
                <a:latin typeface="UT Sans" panose="00000500000000000000" pitchFamily="50" charset="0"/>
              </a:rPr>
              <a:t>Dacă se întrerupe R</a:t>
            </a:r>
            <a:r>
              <a:rPr lang="ro-RO" sz="2200" baseline="-25000">
                <a:latin typeface="UT Sans" panose="00000500000000000000" pitchFamily="50" charset="0"/>
              </a:rPr>
              <a:t>2</a:t>
            </a:r>
            <a:r>
              <a:rPr lang="ro-RO" sz="2200">
                <a:latin typeface="UT Sans" panose="00000500000000000000" pitchFamily="50" charset="0"/>
              </a:rPr>
              <a:t>, atunci potențialul în poartă va fi +V</a:t>
            </a:r>
            <a:r>
              <a:rPr lang="ro-RO" sz="2200" baseline="-25000">
                <a:latin typeface="UT Sans" panose="00000500000000000000" pitchFamily="50" charset="0"/>
              </a:rPr>
              <a:t>DD</a:t>
            </a:r>
            <a:r>
              <a:rPr lang="ro-RO" sz="2200">
                <a:latin typeface="UT Sans" panose="00000500000000000000" pitchFamily="50" charset="0"/>
              </a:rPr>
              <a:t> și astfel rezistența canalului va fi foarte mică iar tranzistorul se va comporta ca un comutator închis.</a:t>
            </a:r>
          </a:p>
          <a:p>
            <a:r>
              <a:rPr lang="ro-RO" sz="2200">
                <a:latin typeface="UT Sans" panose="00000500000000000000" pitchFamily="50" charset="0"/>
              </a:rPr>
              <a:t>Curentul de drenă este limitat doar de rezistența R</a:t>
            </a:r>
            <a:r>
              <a:rPr lang="ro-RO" sz="2200" baseline="-25000">
                <a:latin typeface="UT Sans" panose="00000500000000000000" pitchFamily="50" charset="0"/>
              </a:rPr>
              <a:t>D</a:t>
            </a:r>
            <a:r>
              <a:rPr lang="ro-RO" sz="2200">
                <a:latin typeface="UT Sans" panose="00000500000000000000" pitchFamily="50" charset="0"/>
              </a:rPr>
              <a:t>.</a:t>
            </a:r>
          </a:p>
          <a:p>
            <a:r>
              <a:rPr lang="ro-RO" sz="2200">
                <a:latin typeface="UT Sans" panose="00000500000000000000" pitchFamily="50" charset="0"/>
              </a:rPr>
              <a:t>Cu ajutorul unui voltmetru se verifică</a:t>
            </a:r>
            <a:br>
              <a:rPr lang="ro-RO" sz="2200">
                <a:latin typeface="UT Sans" panose="00000500000000000000" pitchFamily="50" charset="0"/>
              </a:rPr>
            </a:br>
            <a:r>
              <a:rPr lang="ro-RO" sz="2200">
                <a:latin typeface="UT Sans" panose="00000500000000000000" pitchFamily="50" charset="0"/>
              </a:rPr>
              <a:t>potențialul din drenă.</a:t>
            </a:r>
          </a:p>
          <a:p>
            <a:r>
              <a:rPr lang="ro-RO" sz="2200">
                <a:latin typeface="UT Sans" panose="00000500000000000000" pitchFamily="50" charset="0"/>
              </a:rPr>
              <a:t>Dacă se găsește valoarea 0V, atunci</a:t>
            </a:r>
            <a:br>
              <a:rPr lang="ro-RO" sz="2200">
                <a:latin typeface="UT Sans" panose="00000500000000000000" pitchFamily="50" charset="0"/>
              </a:rPr>
            </a:br>
            <a:r>
              <a:rPr lang="ro-RO" sz="2200">
                <a:latin typeface="UT Sans" panose="00000500000000000000" pitchFamily="50" charset="0"/>
              </a:rPr>
              <a:t>rezistența R</a:t>
            </a:r>
            <a:r>
              <a:rPr lang="ro-RO" sz="2200" baseline="-25000">
                <a:latin typeface="UT Sans" panose="00000500000000000000" pitchFamily="50" charset="0"/>
              </a:rPr>
              <a:t>2</a:t>
            </a:r>
            <a:r>
              <a:rPr lang="ro-RO" sz="2200">
                <a:latin typeface="UT Sans" panose="00000500000000000000" pitchFamily="50" charset="0"/>
              </a:rPr>
              <a:t> trebuie înlocuită.</a:t>
            </a:r>
            <a:endParaRPr lang="en-US" sz="2200">
              <a:latin typeface="UT Sans" panose="00000500000000000000" pitchFamily="50" charset="0"/>
            </a:endParaRPr>
          </a:p>
          <a:p>
            <a:endParaRPr lang="en-US" sz="2200">
              <a:latin typeface="UT Sans" panose="00000500000000000000" pitchFamily="50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7047F1-BF6B-4D28-B19B-CF16442CD3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B4B278-5E8C-48FB-A18E-52F8E684237D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253FB3-7832-464F-88F5-46A9B9B3EE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127AAA-A740-4304-ABE4-B8D9115F27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8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893C50C-EBBF-4B4A-814C-427B1B1504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24600" y="3767136"/>
            <a:ext cx="2245995" cy="3028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9489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cu canal iniția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Structura D-MO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E55591-0FE5-4276-9F9B-5DCEB9368442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5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237" y="2276475"/>
            <a:ext cx="7629525" cy="4276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08833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cu canal iniția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Un TEC-MOS cu canal inițial poate lucra în oricare din cele 2 regimuri – de sărăcire </a:t>
            </a:r>
            <a:r>
              <a:rPr lang="en-US">
                <a:latin typeface="UT Sans" panose="00000500000000000000" pitchFamily="50" charset="0"/>
              </a:rPr>
              <a:t>(Depletion</a:t>
            </a:r>
            <a:r>
              <a:rPr lang="ro-RO">
                <a:latin typeface="UT Sans" panose="00000500000000000000" pitchFamily="50" charset="0"/>
              </a:rPr>
              <a:t> mode</a:t>
            </a:r>
            <a:r>
              <a:rPr lang="en-US">
                <a:latin typeface="UT Sans" panose="00000500000000000000" pitchFamily="50" charset="0"/>
              </a:rPr>
              <a:t>) </a:t>
            </a:r>
            <a:r>
              <a:rPr lang="ro-RO">
                <a:latin typeface="UT Sans" panose="00000500000000000000" pitchFamily="50" charset="0"/>
              </a:rPr>
              <a:t>sau de îmbogățire</a:t>
            </a:r>
            <a:r>
              <a:rPr lang="en-US">
                <a:latin typeface="UT Sans" panose="00000500000000000000" pitchFamily="50" charset="0"/>
              </a:rPr>
              <a:t> (</a:t>
            </a:r>
            <a:r>
              <a:rPr lang="ro-RO">
                <a:latin typeface="UT Sans" panose="00000500000000000000" pitchFamily="50" charset="0"/>
              </a:rPr>
              <a:t>Enhancement mode).</a:t>
            </a:r>
          </a:p>
          <a:p>
            <a:r>
              <a:rPr lang="ro-RO">
                <a:latin typeface="UT Sans" panose="00000500000000000000" pitchFamily="50" charset="0"/>
              </a:rPr>
              <a:t>Poarta fiind izolată de canal, pe ea se poate aplica fie o tensiune pozitivă, fie una negativă.</a:t>
            </a:r>
          </a:p>
          <a:p>
            <a:r>
              <a:rPr lang="ro-RO">
                <a:latin typeface="UT Sans" panose="00000500000000000000" pitchFamily="50" charset="0"/>
              </a:rPr>
              <a:t>TEC-MOS cu canal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 lucrează în regim de 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sărăcire</a:t>
            </a:r>
            <a:r>
              <a:rPr lang="ro-RO">
                <a:latin typeface="UT Sans" panose="00000500000000000000" pitchFamily="50" charset="0"/>
              </a:rPr>
              <a:t> când tensiunea poartă-sursă aplicată este negativă și în regim de 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îmbogățire</a:t>
            </a:r>
            <a:r>
              <a:rPr lang="ro-RO">
                <a:latin typeface="UT Sans" panose="00000500000000000000" pitchFamily="50" charset="0"/>
              </a:rPr>
              <a:t> când tensiunea poartă-sursă este pozitivă.</a:t>
            </a:r>
          </a:p>
          <a:p>
            <a:r>
              <a:rPr lang="ro-RO">
                <a:latin typeface="UT Sans" panose="00000500000000000000" pitchFamily="50" charset="0"/>
              </a:rPr>
              <a:t>În general, aceste dispozitive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sunt folosite în regim de sărăcire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F2991D-AC35-4F8B-B702-71A469809202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6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3090" y="4953000"/>
            <a:ext cx="3051810" cy="1710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47609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cu canal iniția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Regimul de sărăcire</a:t>
            </a:r>
          </a:p>
          <a:p>
            <a:r>
              <a:rPr lang="ro-RO">
                <a:latin typeface="UT Sans" panose="00000500000000000000" pitchFamily="50" charset="0"/>
              </a:rPr>
              <a:t>Poarta poate fi imaginată ca una dintre armăturile plan-paralele ale unui condensator, cealaltă armătură fiind canalul.</a:t>
            </a:r>
          </a:p>
          <a:p>
            <a:r>
              <a:rPr lang="ro-RO">
                <a:latin typeface="UT Sans" panose="00000500000000000000" pitchFamily="50" charset="0"/>
              </a:rPr>
              <a:t>Stratul de dioxid de siliciu constituie dielectricul.</a:t>
            </a:r>
          </a:p>
          <a:p>
            <a:r>
              <a:rPr lang="ro-RO">
                <a:latin typeface="UT Sans" panose="00000500000000000000" pitchFamily="50" charset="0"/>
              </a:rPr>
              <a:t>Dacă tensiunea pe poartă este negativă, sarcinile negative de aici vor îndepărta electronii de conducție din canal, iar aceștia vor lăsa în urmă lor ioni pozitivi.</a:t>
            </a:r>
          </a:p>
          <a:p>
            <a:r>
              <a:rPr lang="ro-RO">
                <a:latin typeface="UT Sans" panose="00000500000000000000" pitchFamily="50" charset="0"/>
              </a:rPr>
              <a:t>Astfel, canalul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 va fi sărăcit în electroni, ceea ce va duce la scăderea conductivității lui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CE1E9A-31F4-4079-B979-585BB5453926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5143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cu canal iniția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Regimul de sărăcire</a:t>
            </a: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 (continuare)</a:t>
            </a:r>
            <a:endParaRPr lang="ro-RO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Cu cât tensiunea negativă pe poartă este mai mare, cu atât sărăcirea în electroni a canalului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 este mai accentuată. </a:t>
            </a:r>
          </a:p>
          <a:p>
            <a:r>
              <a:rPr lang="ro-RO">
                <a:latin typeface="UT Sans" panose="00000500000000000000" pitchFamily="50" charset="0"/>
              </a:rPr>
              <a:t>La o valoare a tensiunii negative poartă-sursă suficient de mare, </a:t>
            </a:r>
            <a:r>
              <a:rPr lang="ro-RO">
                <a:latin typeface="UT Sans Bold" panose="00000500000000000000" pitchFamily="50" charset="0"/>
              </a:rPr>
              <a:t>V</a:t>
            </a:r>
            <a:r>
              <a:rPr lang="ro-RO" baseline="-25000">
                <a:latin typeface="UT Sans Bold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, canalul este golit complet și curentul de drenă devine egal cu zero.</a:t>
            </a:r>
          </a:p>
          <a:p>
            <a:r>
              <a:rPr lang="ro-RO">
                <a:latin typeface="UT Sans" panose="00000500000000000000" pitchFamily="50" charset="0"/>
              </a:rPr>
              <a:t>Asemenea unui TEC-J cu canal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, un TEC-MOS cu canal inițial </a:t>
            </a:r>
            <a:r>
              <a:rPr lang="ro-RO" i="1">
                <a:latin typeface="UT Sans" panose="00000500000000000000" pitchFamily="50" charset="0"/>
              </a:rPr>
              <a:t>n </a:t>
            </a:r>
            <a:r>
              <a:rPr lang="ro-RO">
                <a:latin typeface="UT Sans" panose="00000500000000000000" pitchFamily="50" charset="0"/>
              </a:rPr>
              <a:t> furnizează curent de drenă pentru valori ale tensiunii poartă-sursă cuprinse între limitele 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 și zero.</a:t>
            </a:r>
          </a:p>
          <a:p>
            <a:r>
              <a:rPr lang="ro-RO">
                <a:latin typeface="UT Sans" panose="00000500000000000000" pitchFamily="50" charset="0"/>
              </a:rPr>
              <a:t>Dar un TEC-MOS cu canal inițial conduce, în plus, și pentru valori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 mai mari ca zero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BF5304-6846-4855-9F6D-C10FFF004CBF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81607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cu canal iniția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Regimul de îmbogățire</a:t>
            </a:r>
          </a:p>
          <a:p>
            <a:r>
              <a:rPr lang="ro-RO">
                <a:latin typeface="UT Sans" panose="00000500000000000000" pitchFamily="50" charset="0"/>
              </a:rPr>
              <a:t>Când tensiunea pe poartă este pozitivă, în canal sunt atrași mai mulți electroni de conducție, crescând astfel conductivitatea canalului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B37B41-930C-414A-B7D3-B7782AEFDB1C}" type="datetime1">
              <a:rPr lang="en-US" smtClean="0"/>
              <a:t>1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26198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1777</TotalTime>
  <Words>3223</Words>
  <Application>Microsoft Office PowerPoint</Application>
  <PresentationFormat>On-screen Show (4:3)</PresentationFormat>
  <Paragraphs>381</Paragraphs>
  <Slides>4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4" baseType="lpstr">
      <vt:lpstr>Arial</vt:lpstr>
      <vt:lpstr>Calibri</vt:lpstr>
      <vt:lpstr>UT Sans</vt:lpstr>
      <vt:lpstr>UT Sans Bold</vt:lpstr>
      <vt:lpstr>Clarity</vt:lpstr>
      <vt:lpstr>Equation</vt:lpstr>
      <vt:lpstr>DISPOZITIVE ELECTRONICE</vt:lpstr>
      <vt:lpstr>Probleme tratate</vt:lpstr>
      <vt:lpstr>Generalități</vt:lpstr>
      <vt:lpstr>TEC-MOS cu canal inițial</vt:lpstr>
      <vt:lpstr>TEC-MOS cu canal inițial</vt:lpstr>
      <vt:lpstr>TEC-MOS cu canal inițial</vt:lpstr>
      <vt:lpstr>TEC-MOS cu canal inițial</vt:lpstr>
      <vt:lpstr>TEC-MOS cu canal inițial</vt:lpstr>
      <vt:lpstr>TEC-MOS cu canal inițial</vt:lpstr>
      <vt:lpstr>TEC-MOS cu canal inițial</vt:lpstr>
      <vt:lpstr>TEC-MOS cu canal inițial</vt:lpstr>
      <vt:lpstr>TEC-MOS cu canal indus (cu regim de îmbogățire)</vt:lpstr>
      <vt:lpstr>TEC-MOS cu canal indus</vt:lpstr>
      <vt:lpstr>TEC-MOS cu canal indus</vt:lpstr>
      <vt:lpstr>TEC-MOS de putere</vt:lpstr>
      <vt:lpstr>TEC-MOS de putere</vt:lpstr>
      <vt:lpstr>TEC-MOS de putere TEC-MOS cu dublă difuzie laterală (LDMOSFET)</vt:lpstr>
      <vt:lpstr>TEC-MOS de putere TEC-MOS cu fantă în V (VMOSFET)</vt:lpstr>
      <vt:lpstr>TEC-MOS de putere TEC-MOS cu fantă în V (VMOSFET)</vt:lpstr>
      <vt:lpstr>TEC-MOS de putere TMOS</vt:lpstr>
      <vt:lpstr>TEC-MOS cu poartă dublă</vt:lpstr>
      <vt:lpstr>TEC-MOS cu poartă dublă</vt:lpstr>
      <vt:lpstr>Caracteristica de transfer a unui  TEC-MOS cu canal inițial</vt:lpstr>
      <vt:lpstr>Caracteristica de transfer a unui  TEC-MOS cu canal inițial</vt:lpstr>
      <vt:lpstr>Exemplul 1</vt:lpstr>
      <vt:lpstr>Caracteristica de transfer a unui  TEC-MOS cu canal indus</vt:lpstr>
      <vt:lpstr>Caracteristica de transfer a unui  TEC-MOS cu canal indus</vt:lpstr>
      <vt:lpstr>Caracteristica de transfer a unui  TEC-MOS cu canal indus</vt:lpstr>
      <vt:lpstr>Caracteristica de transfer a unui  TEC-MOS cu canal indus</vt:lpstr>
      <vt:lpstr>Caracteristica de transfer a unui  TEC-MOS cu canal indus</vt:lpstr>
      <vt:lpstr>Foaie de catalog pentru TEC-MOS cu canal indus de tipul 2N7008</vt:lpstr>
      <vt:lpstr>Exemplul 2</vt:lpstr>
      <vt:lpstr>Exemplul 2</vt:lpstr>
      <vt:lpstr>Precauții la manevrare</vt:lpstr>
      <vt:lpstr>Precauții la manevrare</vt:lpstr>
      <vt:lpstr>Precauții la manevrare</vt:lpstr>
      <vt:lpstr>Polarizarea dispozitivelor TEC-MOS</vt:lpstr>
      <vt:lpstr>Polarizarea dispozitivelor TEC-MOS cu canal inițial</vt:lpstr>
      <vt:lpstr>Polarizarea dispozitivelor TEC-MOS cu canal inițial</vt:lpstr>
      <vt:lpstr>Exemplul 3</vt:lpstr>
      <vt:lpstr>Polarizarea dispozitivelor TEC-MOS cu canal indus</vt:lpstr>
      <vt:lpstr>Polarizarea dispozitivelor TEC-MOS cu canal indus</vt:lpstr>
      <vt:lpstr>Exemplul 4</vt:lpstr>
      <vt:lpstr>Exemplul 4</vt:lpstr>
      <vt:lpstr>Exemplul 5</vt:lpstr>
      <vt:lpstr>Defecte posibile în circuitele cu tranzistoare MOS</vt:lpstr>
      <vt:lpstr>Defecte posibile în circuitele cu tranzistoare MOS</vt:lpstr>
      <vt:lpstr>Defecte posibile în circuitele cu tranzistoare MO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na_gh</dc:creator>
  <cp:lastModifiedBy>geoic@yahoo.com</cp:lastModifiedBy>
  <cp:revision>265</cp:revision>
  <dcterms:created xsi:type="dcterms:W3CDTF">2014-11-19T08:16:57Z</dcterms:created>
  <dcterms:modified xsi:type="dcterms:W3CDTF">2020-01-04T14:53:13Z</dcterms:modified>
</cp:coreProperties>
</file>